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E462DFC" w14:textId="34F05720" w:rsidR="00CB7667" w:rsidRDefault="00B16F86" w:rsidP="00CB7667">
      <w:pPr>
        <w:ind w:left="2127" w:hanging="2127"/>
        <w:rPr>
          <w:rFonts w:ascii="Arial Black" w:hAnsi="Arial Black"/>
          <w:sz w:val="32"/>
        </w:rPr>
      </w:pPr>
      <w:r>
        <w:rPr>
          <w:rFonts w:ascii="Arial Black" w:hAnsi="Arial Black"/>
          <w:sz w:val="32"/>
        </w:rPr>
        <w:t>Chapter 8</w:t>
      </w:r>
      <w:r w:rsidR="00CB7667">
        <w:rPr>
          <w:rFonts w:ascii="Arial Black" w:hAnsi="Arial Black"/>
          <w:sz w:val="32"/>
        </w:rPr>
        <w:t>: Estimating with Confidence</w:t>
      </w:r>
    </w:p>
    <w:p w14:paraId="655F2391" w14:textId="5716BF27" w:rsidR="00CB7667" w:rsidRDefault="007B04F4" w:rsidP="00CB7667">
      <w:pPr>
        <w:jc w:val="center"/>
        <w:rPr>
          <w:rFonts w:ascii="Arial Black" w:hAnsi="Arial Black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5C343287" wp14:editId="66B1A153">
                <wp:simplePos x="0" y="0"/>
                <wp:positionH relativeFrom="column">
                  <wp:posOffset>-114300</wp:posOffset>
                </wp:positionH>
                <wp:positionV relativeFrom="paragraph">
                  <wp:posOffset>56515</wp:posOffset>
                </wp:positionV>
                <wp:extent cx="6286500" cy="2057400"/>
                <wp:effectExtent l="25400" t="25400" r="38100" b="2540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86500" cy="2057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ckThin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-8.95pt;margin-top:4.45pt;width:495pt;height:162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" strokeweight="4.5pt">
                <v:stroke linestyle="thickThin"/>
              </v:rect>
            </w:pict>
          </mc:Fallback>
        </mc:AlternateContent>
      </w:r>
    </w:p>
    <w:p w14:paraId="0DE457CE" w14:textId="746B6536" w:rsidR="00CB7667" w:rsidRDefault="00CB7667" w:rsidP="00CB7667">
      <w:pPr>
        <w:rPr>
          <w:rFonts w:ascii="Arial Black" w:hAnsi="Arial Black"/>
        </w:rPr>
      </w:pPr>
      <w:r>
        <w:rPr>
          <w:rFonts w:ascii="Arial Black" w:hAnsi="Arial Black"/>
        </w:rPr>
        <w:t>Key Vocabulary:</w:t>
      </w:r>
    </w:p>
    <w:p w14:paraId="0C09436B" w14:textId="77777777" w:rsidR="00CB7667" w:rsidRDefault="00CB7667" w:rsidP="00CB7667">
      <w:pPr>
        <w:rPr>
          <w:rFonts w:ascii="Arial" w:hAnsi="Arial"/>
        </w:rPr>
      </w:pPr>
    </w:p>
    <w:p w14:paraId="5A6C2195" w14:textId="77777777" w:rsidR="00CB7667" w:rsidRDefault="00CB7667" w:rsidP="00CB7667">
      <w:pPr>
        <w:rPr>
          <w:rFonts w:ascii="Arial" w:hAnsi="Arial"/>
        </w:rPr>
        <w:sectPr w:rsidR="00CB7667">
          <w:headerReference w:type="default" r:id="rId8"/>
          <w:footerReference w:type="default" r:id="rId9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14:paraId="7A28931E" w14:textId="38174752" w:rsidR="00FB5699" w:rsidRDefault="00FB5699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lastRenderedPageBreak/>
        <w:t>point estimator</w:t>
      </w:r>
    </w:p>
    <w:p w14:paraId="2F4CE06A" w14:textId="618F03A2" w:rsidR="00FB5699" w:rsidRDefault="00FB5699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point estimate</w:t>
      </w:r>
    </w:p>
    <w:p w14:paraId="01513670" w14:textId="77777777" w:rsidR="00CB7667" w:rsidRDefault="00CB7667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confidence interval</w:t>
      </w:r>
    </w:p>
    <w:p w14:paraId="23A209FB" w14:textId="77777777" w:rsidR="00CB7667" w:rsidRDefault="00CB7667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margin of error</w:t>
      </w:r>
    </w:p>
    <w:p w14:paraId="1A65AADE" w14:textId="77777777" w:rsidR="00CB7667" w:rsidRDefault="00CB7667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interval</w:t>
      </w:r>
    </w:p>
    <w:p w14:paraId="4958CCF8" w14:textId="77777777" w:rsidR="00CB7667" w:rsidRDefault="00CB7667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confidence level</w:t>
      </w:r>
    </w:p>
    <w:p w14:paraId="73F8E119" w14:textId="16A57E83" w:rsidR="009B0DE3" w:rsidRDefault="009B0DE3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random</w:t>
      </w:r>
    </w:p>
    <w:p w14:paraId="2DE072EB" w14:textId="391D5B76" w:rsidR="009B0DE3" w:rsidRDefault="009B0DE3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normal</w:t>
      </w:r>
    </w:p>
    <w:p w14:paraId="65F31299" w14:textId="364A9C94" w:rsidR="009B0DE3" w:rsidRDefault="009B0DE3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lastRenderedPageBreak/>
        <w:t>independent</w:t>
      </w:r>
    </w:p>
    <w:p w14:paraId="2467448A" w14:textId="28BD19BB" w:rsidR="007B04F4" w:rsidRDefault="007B04F4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four step process</w:t>
      </w:r>
    </w:p>
    <w:p w14:paraId="6EBC1EC5" w14:textId="20C3C17F" w:rsidR="00CB7667" w:rsidRDefault="00CB7667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level C confidence interval</w:t>
      </w:r>
    </w:p>
    <w:p w14:paraId="41F55777" w14:textId="77777777" w:rsidR="00CB7667" w:rsidRDefault="00CB7667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degrees of freedom</w:t>
      </w:r>
    </w:p>
    <w:p w14:paraId="7C293948" w14:textId="77777777" w:rsidR="00CB7667" w:rsidRDefault="00CB7667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standard error</w:t>
      </w:r>
    </w:p>
    <w:p w14:paraId="68A8F6A4" w14:textId="7B21CE6B" w:rsidR="007B04F4" w:rsidRDefault="007B04F4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one -sample z interval</w:t>
      </w:r>
    </w:p>
    <w:p w14:paraId="1063308B" w14:textId="71B7CAEC" w:rsidR="007B04F4" w:rsidRPr="007B04F4" w:rsidRDefault="00CB7667" w:rsidP="007B04F4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 distribution</w:t>
      </w:r>
    </w:p>
    <w:p w14:paraId="7990EC3A" w14:textId="47C37058" w:rsidR="007B04F4" w:rsidRDefault="007B04F4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-procedures</w:t>
      </w:r>
    </w:p>
    <w:p w14:paraId="6DC057A5" w14:textId="1B640F3A" w:rsidR="00CB7667" w:rsidRDefault="007B04F4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lastRenderedPageBreak/>
        <w:t>one-sample t interval</w:t>
      </w:r>
    </w:p>
    <w:p w14:paraId="06EF5047" w14:textId="77777777" w:rsidR="00CB7667" w:rsidRDefault="00CB7667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robust</w:t>
      </w:r>
    </w:p>
    <w:p w14:paraId="25E766AC" w14:textId="32F0A2DE" w:rsidR="00CB7667" w:rsidRDefault="00CB7667" w:rsidP="009B0DE3">
      <w:pPr>
        <w:ind w:left="360"/>
        <w:rPr>
          <w:rFonts w:ascii="Arial" w:hAnsi="Arial"/>
          <w:sz w:val="20"/>
        </w:rPr>
      </w:pPr>
    </w:p>
    <w:p w14:paraId="1BDCA654" w14:textId="77777777" w:rsidR="00CB7667" w:rsidRDefault="00CB7667" w:rsidP="00CB7667">
      <w:pPr>
        <w:rPr>
          <w:rFonts w:ascii="Arial" w:hAnsi="Arial"/>
          <w:sz w:val="20"/>
        </w:rPr>
      </w:pPr>
    </w:p>
    <w:p w14:paraId="7AE5A613" w14:textId="77777777" w:rsidR="00CB7667" w:rsidRDefault="00CB7667" w:rsidP="00CB7667">
      <w:pPr>
        <w:rPr>
          <w:rFonts w:ascii="Arial" w:hAnsi="Arial"/>
          <w:sz w:val="20"/>
        </w:rPr>
      </w:pPr>
    </w:p>
    <w:p w14:paraId="572124A2" w14:textId="77777777" w:rsidR="00CB7667" w:rsidRDefault="00CB7667" w:rsidP="00CB7667">
      <w:pPr>
        <w:rPr>
          <w:rFonts w:ascii="Arial" w:hAnsi="Arial"/>
          <w:sz w:val="20"/>
        </w:rPr>
      </w:pPr>
    </w:p>
    <w:p w14:paraId="2D872CE6" w14:textId="77777777" w:rsidR="00CB7667" w:rsidRDefault="00CB7667" w:rsidP="00CB7667">
      <w:pPr>
        <w:rPr>
          <w:rFonts w:ascii="Arial" w:hAnsi="Arial"/>
          <w:sz w:val="20"/>
        </w:rPr>
      </w:pPr>
    </w:p>
    <w:p w14:paraId="3DDDF5F8" w14:textId="7C785BE2" w:rsidR="00CB7667" w:rsidRPr="007B04F4" w:rsidRDefault="00CB7667" w:rsidP="007B04F4">
      <w:pPr>
        <w:ind w:left="360"/>
        <w:rPr>
          <w:rFonts w:ascii="Arial" w:hAnsi="Arial"/>
          <w:sz w:val="20"/>
        </w:rPr>
        <w:sectPr w:rsidR="00CB7667" w:rsidRPr="007B04F4">
          <w:type w:val="continuous"/>
          <w:pgSz w:w="12240" w:h="15840" w:code="1"/>
          <w:pgMar w:top="1440" w:right="1440" w:bottom="1440" w:left="1440" w:header="720" w:footer="720" w:gutter="0"/>
          <w:cols w:num="3" w:space="720" w:equalWidth="0">
            <w:col w:w="2700" w:space="720"/>
            <w:col w:w="2700" w:space="720"/>
            <w:col w:w="2520" w:space="180"/>
          </w:cols>
          <w:docGrid w:linePitch="360"/>
        </w:sectPr>
      </w:pPr>
    </w:p>
    <w:p w14:paraId="07320BD4" w14:textId="77777777" w:rsidR="00CB7667" w:rsidRDefault="00CB7667" w:rsidP="00CB7667">
      <w:pPr>
        <w:rPr>
          <w:rFonts w:ascii="Arial" w:hAnsi="Arial"/>
        </w:rPr>
      </w:pPr>
    </w:p>
    <w:p w14:paraId="645DED77" w14:textId="77777777" w:rsidR="00CB7667" w:rsidRDefault="00CB7667" w:rsidP="00CB7667">
      <w:pPr>
        <w:rPr>
          <w:rFonts w:ascii="Arial Black" w:hAnsi="Arial Black"/>
        </w:rPr>
      </w:pPr>
    </w:p>
    <w:p w14:paraId="33A93767" w14:textId="77777777" w:rsidR="00340BD2" w:rsidRDefault="00340BD2" w:rsidP="00CB7667">
      <w:pPr>
        <w:rPr>
          <w:rFonts w:ascii="Arial Black" w:hAnsi="Arial Black"/>
        </w:rPr>
      </w:pPr>
    </w:p>
    <w:p w14:paraId="7DBF40CF" w14:textId="77777777" w:rsidR="00340BD2" w:rsidRDefault="00340BD2" w:rsidP="00CB7667">
      <w:pPr>
        <w:rPr>
          <w:rFonts w:ascii="Arial Black" w:hAnsi="Arial Black"/>
        </w:rPr>
      </w:pPr>
    </w:p>
    <w:p w14:paraId="2D262F99" w14:textId="732A65BB" w:rsidR="00340BD2" w:rsidRDefault="00340BD2" w:rsidP="00CB7667">
      <w:pPr>
        <w:rPr>
          <w:rFonts w:ascii="Arial Black" w:hAnsi="Arial Black"/>
        </w:rPr>
      </w:pPr>
      <w:r>
        <w:rPr>
          <w:rFonts w:ascii="Arial Black" w:hAnsi="Arial Black"/>
          <w:noProof/>
        </w:rPr>
        <w:drawing>
          <wp:inline distT="0" distB="0" distL="0" distR="0" wp14:anchorId="703D3487" wp14:editId="3950FDEE">
            <wp:extent cx="5943600" cy="1737360"/>
            <wp:effectExtent l="0" t="0" r="0" b="0"/>
            <wp:docPr id="5" name="Picture 5" descr="Macintosh HD:Users:kgrogan:Desktop:C8.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Macintosh HD:Users:kgrogan:Desktop:C8.01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267C3F" w14:textId="77777777" w:rsidR="00340BD2" w:rsidRDefault="00340BD2" w:rsidP="00CB7667">
      <w:pPr>
        <w:rPr>
          <w:rFonts w:ascii="Arial Black" w:hAnsi="Arial Black"/>
        </w:rPr>
      </w:pPr>
    </w:p>
    <w:p w14:paraId="4079676F" w14:textId="77777777" w:rsidR="00340BD2" w:rsidRDefault="00340BD2" w:rsidP="00CB7667">
      <w:pPr>
        <w:rPr>
          <w:rFonts w:ascii="Arial Black" w:hAnsi="Arial Black"/>
        </w:rPr>
      </w:pPr>
    </w:p>
    <w:p w14:paraId="026BDEED" w14:textId="77777777" w:rsidR="00CB7667" w:rsidRDefault="00B16F86" w:rsidP="00CB7667">
      <w:pPr>
        <w:rPr>
          <w:rFonts w:ascii="Arial Black" w:hAnsi="Arial Black"/>
        </w:rPr>
      </w:pPr>
      <w:r>
        <w:rPr>
          <w:rFonts w:ascii="Arial Black" w:hAnsi="Arial Black"/>
        </w:rPr>
        <w:t>8</w:t>
      </w:r>
      <w:r w:rsidR="00CB7667">
        <w:rPr>
          <w:rFonts w:ascii="Arial Black" w:hAnsi="Arial Black"/>
        </w:rPr>
        <w:t>.1</w:t>
      </w:r>
      <w:r w:rsidR="00CB7667">
        <w:rPr>
          <w:rFonts w:ascii="Arial Black" w:hAnsi="Arial Black"/>
        </w:rPr>
        <w:tab/>
        <w:t>Confidence Intervals: The Basics (pp.615-643)</w:t>
      </w:r>
    </w:p>
    <w:p w14:paraId="7F53E4C3" w14:textId="77777777" w:rsidR="00CB7667" w:rsidRDefault="00CB7667" w:rsidP="00CB7667">
      <w:pPr>
        <w:rPr>
          <w:rFonts w:ascii="Arial Black" w:hAnsi="Arial Black"/>
        </w:rPr>
      </w:pPr>
    </w:p>
    <w:p w14:paraId="28B4E907" w14:textId="6E319BF1" w:rsidR="00FB5699" w:rsidRDefault="00FB5699" w:rsidP="00CB7667">
      <w:pPr>
        <w:numPr>
          <w:ilvl w:val="0"/>
          <w:numId w:val="3"/>
        </w:numPr>
      </w:pPr>
      <w:r>
        <w:t xml:space="preserve">A </w:t>
      </w:r>
      <w:r w:rsidRPr="008454BD">
        <w:rPr>
          <w:i/>
        </w:rPr>
        <w:t>point estimator</w:t>
      </w:r>
      <w:r w:rsidR="00340BD2">
        <w:t xml:space="preserve"> is a statistic</w:t>
      </w:r>
      <w:r>
        <w:t xml:space="preserve"> that…</w:t>
      </w:r>
    </w:p>
    <w:p w14:paraId="30179B2D" w14:textId="77777777" w:rsidR="00FB5699" w:rsidRDefault="00FB5699" w:rsidP="00FB5699">
      <w:pPr>
        <w:ind w:left="360"/>
      </w:pPr>
    </w:p>
    <w:p w14:paraId="2E05F805" w14:textId="77777777" w:rsidR="00FB5699" w:rsidRDefault="00FB5699" w:rsidP="00FB5699"/>
    <w:p w14:paraId="14A8CE8A" w14:textId="77777777" w:rsidR="00FB5699" w:rsidRDefault="00FB5699" w:rsidP="00CB7667">
      <w:pPr>
        <w:numPr>
          <w:ilvl w:val="0"/>
          <w:numId w:val="3"/>
        </w:numPr>
      </w:pPr>
      <w:r>
        <w:t xml:space="preserve">The value of the point estimator statistic is called a ____________________ and it is our </w:t>
      </w:r>
    </w:p>
    <w:p w14:paraId="78E4E3D4" w14:textId="77777777" w:rsidR="00FB5699" w:rsidRDefault="00FB5699" w:rsidP="00FB5699">
      <w:pPr>
        <w:ind w:left="360"/>
      </w:pPr>
    </w:p>
    <w:p w14:paraId="5FE6B9A7" w14:textId="2B084FAA" w:rsidR="00FB5699" w:rsidRDefault="00FB5699" w:rsidP="00FB5699">
      <w:pPr>
        <w:ind w:left="360"/>
      </w:pPr>
      <w:r>
        <w:t xml:space="preserve">"best guess" at the value of the _____________________. </w:t>
      </w:r>
    </w:p>
    <w:p w14:paraId="02BD37F0" w14:textId="77777777" w:rsidR="00FB5699" w:rsidRDefault="00FB5699" w:rsidP="00FB5699"/>
    <w:p w14:paraId="36089808" w14:textId="77777777" w:rsidR="00FB5699" w:rsidRDefault="00FB5699" w:rsidP="00FB5699"/>
    <w:p w14:paraId="5E2E533E" w14:textId="5928704B" w:rsidR="00FB5699" w:rsidRDefault="00340BD2" w:rsidP="00CB7667">
      <w:pPr>
        <w:numPr>
          <w:ilvl w:val="0"/>
          <w:numId w:val="3"/>
        </w:numPr>
      </w:pPr>
      <w:r>
        <w:t xml:space="preserve">Summarize the facts about </w:t>
      </w:r>
      <w:r w:rsidR="00FB5699" w:rsidRPr="008454BD">
        <w:rPr>
          <w:i/>
        </w:rPr>
        <w:t>sampling distribution</w:t>
      </w:r>
      <w:r>
        <w:rPr>
          <w:i/>
        </w:rPr>
        <w:t>s</w:t>
      </w:r>
      <w:r w:rsidR="00FB5699">
        <w:t xml:space="preserve"> learned in chapter 7: </w:t>
      </w:r>
    </w:p>
    <w:p w14:paraId="610CC2E2" w14:textId="77777777" w:rsidR="00FB5699" w:rsidRDefault="00FB5699" w:rsidP="00FB5699">
      <w:pPr>
        <w:ind w:left="720"/>
      </w:pPr>
    </w:p>
    <w:p w14:paraId="323C5E78" w14:textId="2EE64020" w:rsidR="00FB5699" w:rsidRDefault="00FB5699" w:rsidP="00FB5699">
      <w:pPr>
        <w:ind w:left="720"/>
      </w:pPr>
      <w:r>
        <w:t>Shape</w:t>
      </w:r>
    </w:p>
    <w:p w14:paraId="2E55DC04" w14:textId="77777777" w:rsidR="00FB5699" w:rsidRDefault="00FB5699" w:rsidP="00FB5699">
      <w:pPr>
        <w:ind w:left="720"/>
      </w:pPr>
    </w:p>
    <w:p w14:paraId="5236C7B7" w14:textId="6DEE5BB6" w:rsidR="00FB5699" w:rsidRDefault="00FB5699" w:rsidP="00FB5699">
      <w:pPr>
        <w:ind w:left="720"/>
      </w:pPr>
      <w:r>
        <w:t>Center</w:t>
      </w:r>
    </w:p>
    <w:p w14:paraId="1A98AB3F" w14:textId="77777777" w:rsidR="00FB5699" w:rsidRDefault="00FB5699" w:rsidP="00FB5699">
      <w:pPr>
        <w:ind w:left="720"/>
      </w:pPr>
    </w:p>
    <w:p w14:paraId="6C414E6C" w14:textId="206A8870" w:rsidR="00FB5699" w:rsidRDefault="00FB5699" w:rsidP="00FB5699">
      <w:pPr>
        <w:ind w:left="720"/>
      </w:pPr>
      <w:r>
        <w:t>Spread</w:t>
      </w:r>
    </w:p>
    <w:p w14:paraId="00052944" w14:textId="77777777" w:rsidR="00FB5699" w:rsidRDefault="00FB5699" w:rsidP="00FB5699">
      <w:pPr>
        <w:ind w:left="720"/>
      </w:pPr>
    </w:p>
    <w:p w14:paraId="507C15A9" w14:textId="77777777" w:rsidR="00CB7667" w:rsidRDefault="00CB7667" w:rsidP="00CB7667">
      <w:pPr>
        <w:numPr>
          <w:ilvl w:val="0"/>
          <w:numId w:val="3"/>
        </w:numPr>
      </w:pPr>
      <w:r>
        <w:t xml:space="preserve">In statistics, what is meant by a 95% </w:t>
      </w:r>
      <w:r>
        <w:rPr>
          <w:i/>
        </w:rPr>
        <w:t>confidence interval</w:t>
      </w:r>
      <w:r>
        <w:t>?</w:t>
      </w:r>
    </w:p>
    <w:p w14:paraId="4357D8E0" w14:textId="77777777" w:rsidR="00CB7667" w:rsidRDefault="00CB7667" w:rsidP="00CB7667"/>
    <w:p w14:paraId="1C27D31B" w14:textId="77777777" w:rsidR="00CB7667" w:rsidRDefault="00CB7667" w:rsidP="00CB7667"/>
    <w:p w14:paraId="3EDA8275" w14:textId="77777777" w:rsidR="00CB7667" w:rsidRDefault="00CB7667" w:rsidP="00CB7667">
      <w:pPr>
        <w:numPr>
          <w:ilvl w:val="0"/>
          <w:numId w:val="3"/>
        </w:numPr>
      </w:pPr>
      <w:r>
        <w:t>A confidence interval takes the form of : “</w:t>
      </w:r>
      <w:r>
        <w:rPr>
          <w:b/>
        </w:rPr>
        <w:t xml:space="preserve">estimate </w:t>
      </w:r>
      <w:r w:rsidR="00525661">
        <w:rPr>
          <w:b/>
          <w:position w:val="-4"/>
        </w:rPr>
        <w:pict w14:anchorId="1EAAEC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2pt">
            <v:imagedata r:id="rId11" o:title=""/>
          </v:shape>
        </w:pict>
      </w:r>
      <w:r>
        <w:rPr>
          <w:b/>
        </w:rPr>
        <w:t xml:space="preserve"> margin of error</w:t>
      </w:r>
      <w:r w:rsidRPr="0055373B">
        <w:t>”</w:t>
      </w:r>
    </w:p>
    <w:p w14:paraId="5FCB9F90" w14:textId="77777777" w:rsidR="00CB7667" w:rsidRDefault="00CB7667" w:rsidP="00CB7667">
      <w:pPr>
        <w:ind w:left="360"/>
      </w:pPr>
      <w:r>
        <w:t>where:</w:t>
      </w:r>
      <w:r>
        <w:tab/>
        <w:t>estimate =</w:t>
      </w:r>
    </w:p>
    <w:p w14:paraId="21B54815" w14:textId="77777777" w:rsidR="00CB7667" w:rsidRDefault="00CB7667" w:rsidP="00CB7667">
      <w:pPr>
        <w:ind w:left="360"/>
      </w:pPr>
      <w:r>
        <w:tab/>
      </w:r>
      <w:r>
        <w:tab/>
        <w:t>margin of error =</w:t>
      </w:r>
    </w:p>
    <w:p w14:paraId="429B0F44" w14:textId="77777777" w:rsidR="00CB7667" w:rsidRDefault="00CB7667" w:rsidP="00CB7667">
      <w:pPr>
        <w:ind w:left="360"/>
      </w:pPr>
    </w:p>
    <w:p w14:paraId="51A58209" w14:textId="77777777" w:rsidR="00CB7667" w:rsidRDefault="00CB7667" w:rsidP="00CB7667">
      <w:pPr>
        <w:ind w:left="360"/>
      </w:pPr>
    </w:p>
    <w:p w14:paraId="557A8768" w14:textId="77777777" w:rsidR="00CB7667" w:rsidRPr="00FB5699" w:rsidRDefault="00CB7667" w:rsidP="00CB7667">
      <w:pPr>
        <w:numPr>
          <w:ilvl w:val="0"/>
          <w:numId w:val="3"/>
        </w:numPr>
      </w:pPr>
      <w:r>
        <w:t xml:space="preserve">Define a </w:t>
      </w:r>
      <w:r>
        <w:rPr>
          <w:i/>
        </w:rPr>
        <w:t>level C confidence interval.</w:t>
      </w:r>
    </w:p>
    <w:p w14:paraId="419D463F" w14:textId="77777777" w:rsidR="00FB5699" w:rsidRPr="00FB5699" w:rsidRDefault="00FB5699" w:rsidP="00FB5699">
      <w:pPr>
        <w:ind w:left="360"/>
      </w:pPr>
    </w:p>
    <w:p w14:paraId="302842BF" w14:textId="77777777" w:rsidR="00FB5699" w:rsidRPr="00FB5699" w:rsidRDefault="00FB5699" w:rsidP="00FB5699">
      <w:pPr>
        <w:ind w:left="360"/>
      </w:pPr>
    </w:p>
    <w:p w14:paraId="468B4088" w14:textId="327791FC" w:rsidR="00FB5699" w:rsidRPr="0055373B" w:rsidRDefault="00FB5699" w:rsidP="00CB7667">
      <w:pPr>
        <w:numPr>
          <w:ilvl w:val="0"/>
          <w:numId w:val="3"/>
        </w:numPr>
      </w:pPr>
      <w:r>
        <w:t xml:space="preserve">What information does the margin of error provide? </w:t>
      </w:r>
    </w:p>
    <w:p w14:paraId="58A98F73" w14:textId="77777777" w:rsidR="00CB7667" w:rsidRDefault="00CB7667" w:rsidP="00CB7667">
      <w:pPr>
        <w:rPr>
          <w:i/>
        </w:rPr>
      </w:pPr>
    </w:p>
    <w:p w14:paraId="7BF1137A" w14:textId="77777777" w:rsidR="00CB7667" w:rsidRDefault="00CB7667" w:rsidP="00CB7667"/>
    <w:p w14:paraId="7F68E472" w14:textId="77777777" w:rsidR="00340BD2" w:rsidRDefault="00CB7667" w:rsidP="00FB5699">
      <w:pPr>
        <w:numPr>
          <w:ilvl w:val="0"/>
          <w:numId w:val="3"/>
        </w:numPr>
      </w:pPr>
      <w:r>
        <w:t xml:space="preserve">Sketch and label a </w:t>
      </w:r>
      <w:r>
        <w:rPr>
          <w:i/>
        </w:rPr>
        <w:t>95% confidence interval</w:t>
      </w:r>
      <w:r w:rsidR="001F6678">
        <w:t xml:space="preserve"> for the standard normal curve</w:t>
      </w:r>
      <w:r w:rsidR="00340BD2">
        <w:t xml:space="preserve">. </w:t>
      </w:r>
    </w:p>
    <w:p w14:paraId="7F865F3F" w14:textId="77777777" w:rsidR="00340BD2" w:rsidRDefault="00340BD2" w:rsidP="00340BD2"/>
    <w:p w14:paraId="6100EC98" w14:textId="77777777" w:rsidR="00340BD2" w:rsidRDefault="00340BD2" w:rsidP="00340BD2"/>
    <w:p w14:paraId="7B817508" w14:textId="77777777" w:rsidR="00340BD2" w:rsidRDefault="00340BD2" w:rsidP="00340BD2"/>
    <w:p w14:paraId="3073B0BD" w14:textId="77777777" w:rsidR="00340BD2" w:rsidRDefault="00340BD2" w:rsidP="00340BD2"/>
    <w:p w14:paraId="3CD7CD50" w14:textId="7610D9F4" w:rsidR="00CB7667" w:rsidRDefault="00CB7667" w:rsidP="00FB5699">
      <w:pPr>
        <w:numPr>
          <w:ilvl w:val="0"/>
          <w:numId w:val="3"/>
        </w:numPr>
      </w:pPr>
      <w:r>
        <w:t xml:space="preserve">In a sampling distribution of </w:t>
      </w:r>
      <w:r w:rsidR="00525661">
        <w:rPr>
          <w:position w:val="-6"/>
        </w:rPr>
        <w:pict w14:anchorId="1E368D39">
          <v:shape id="_x0000_i1026" type="#_x0000_t75" style="width:11pt;height:13pt">
            <v:imagedata r:id="rId12" o:title=""/>
          </v:shape>
        </w:pict>
      </w:r>
      <w:r>
        <w:t xml:space="preserve">, why is the interval of numbers between </w:t>
      </w:r>
      <w:r w:rsidR="00525661">
        <w:rPr>
          <w:position w:val="-6"/>
        </w:rPr>
        <w:pict w14:anchorId="2DD4971B">
          <v:shape id="_x0000_i1027" type="#_x0000_t75" style="width:33pt;height:14pt">
            <v:imagedata r:id="rId13" o:title=""/>
          </v:shape>
        </w:pict>
      </w:r>
      <w:r>
        <w:t xml:space="preserve"> called a </w:t>
      </w:r>
      <w:r w:rsidRPr="00FB5699">
        <w:rPr>
          <w:i/>
        </w:rPr>
        <w:t>95% confidence interval</w:t>
      </w:r>
      <w:r>
        <w:t>?</w:t>
      </w:r>
    </w:p>
    <w:p w14:paraId="3DEC4304" w14:textId="77777777" w:rsidR="00CB7667" w:rsidRDefault="00CB7667" w:rsidP="00CB7667"/>
    <w:p w14:paraId="2BD3B8D6" w14:textId="77777777" w:rsidR="00CB7667" w:rsidRDefault="00CB7667" w:rsidP="00CB7667"/>
    <w:p w14:paraId="7466AF0C" w14:textId="77777777" w:rsidR="00CB7667" w:rsidRDefault="00CB7667" w:rsidP="00CB7667"/>
    <w:p w14:paraId="2256603D" w14:textId="77777777" w:rsidR="00CB7667" w:rsidRDefault="00CB7667" w:rsidP="00CB7667">
      <w:pPr>
        <w:numPr>
          <w:ilvl w:val="0"/>
          <w:numId w:val="3"/>
        </w:numPr>
      </w:pPr>
      <w:r>
        <w:t xml:space="preserve">Sketch and label a </w:t>
      </w:r>
      <w:r>
        <w:rPr>
          <w:i/>
        </w:rPr>
        <w:t>90% confidence interval</w:t>
      </w:r>
      <w:r>
        <w:t xml:space="preserve"> for the standard normal curve.</w:t>
      </w:r>
    </w:p>
    <w:p w14:paraId="66B6C7D2" w14:textId="77777777" w:rsidR="00CB7667" w:rsidRDefault="00CB7667" w:rsidP="00CB7667"/>
    <w:p w14:paraId="0D1C9DF5" w14:textId="77777777" w:rsidR="00CB7667" w:rsidRDefault="00CB7667" w:rsidP="00CB7667"/>
    <w:p w14:paraId="1DE46B3D" w14:textId="77777777" w:rsidR="00CB7667" w:rsidRDefault="00CB7667" w:rsidP="00CB7667"/>
    <w:p w14:paraId="5EF2D594" w14:textId="77777777" w:rsidR="00CB7667" w:rsidRDefault="00CB7667" w:rsidP="00CB7667"/>
    <w:p w14:paraId="24F8877A" w14:textId="77777777" w:rsidR="00CB7667" w:rsidRDefault="00CB7667" w:rsidP="00CB7667"/>
    <w:p w14:paraId="289E4D6A" w14:textId="04B38400" w:rsidR="001F6678" w:rsidRDefault="001F6678" w:rsidP="00CB7667">
      <w:pPr>
        <w:numPr>
          <w:ilvl w:val="0"/>
          <w:numId w:val="3"/>
        </w:numPr>
      </w:pPr>
      <w:r w:rsidRPr="008454BD">
        <w:rPr>
          <w:i/>
        </w:rPr>
        <w:t>Interpret a Confidence level</w:t>
      </w:r>
      <w:r>
        <w:t>: "To say that we are 95% confident is shorthand for …..</w:t>
      </w:r>
    </w:p>
    <w:p w14:paraId="1EAF5550" w14:textId="77777777" w:rsidR="001F6678" w:rsidRDefault="001F6678" w:rsidP="001F6678"/>
    <w:p w14:paraId="145EAD62" w14:textId="77777777" w:rsidR="001F6678" w:rsidRDefault="001F6678" w:rsidP="001F6678"/>
    <w:p w14:paraId="0F2E37A9" w14:textId="77777777" w:rsidR="001F6678" w:rsidRDefault="001F6678" w:rsidP="001F6678"/>
    <w:p w14:paraId="7B1A0490" w14:textId="77777777" w:rsidR="001F6678" w:rsidRDefault="001F6678" w:rsidP="001F6678"/>
    <w:p w14:paraId="5C0C949A" w14:textId="3876EF41" w:rsidR="001F6678" w:rsidRDefault="001F6678" w:rsidP="00CB7667">
      <w:pPr>
        <w:numPr>
          <w:ilvl w:val="0"/>
          <w:numId w:val="3"/>
        </w:numPr>
      </w:pPr>
      <w:r>
        <w:t xml:space="preserve">Explain how to interpret a </w:t>
      </w:r>
      <w:r w:rsidRPr="008454BD">
        <w:rPr>
          <w:i/>
        </w:rPr>
        <w:t>Confidence interval</w:t>
      </w:r>
      <w:r>
        <w:t xml:space="preserve">. </w:t>
      </w:r>
    </w:p>
    <w:p w14:paraId="07613D3D" w14:textId="77777777" w:rsidR="001F6678" w:rsidRDefault="001F6678" w:rsidP="001F6678"/>
    <w:p w14:paraId="45C55CE4" w14:textId="77777777" w:rsidR="001F6678" w:rsidRDefault="001F6678" w:rsidP="001F6678"/>
    <w:p w14:paraId="3F896D39" w14:textId="77777777" w:rsidR="001F6678" w:rsidRDefault="001F6678" w:rsidP="001F6678"/>
    <w:p w14:paraId="69ADC184" w14:textId="35539EEC" w:rsidR="001F6678" w:rsidRDefault="001F6678" w:rsidP="00CB7667">
      <w:pPr>
        <w:numPr>
          <w:ilvl w:val="0"/>
          <w:numId w:val="3"/>
        </w:numPr>
      </w:pPr>
      <w:r>
        <w:t xml:space="preserve">Does the confidence level tell us the chance that a particular confidence interval captures the population parameter? If not, what does it tell us? </w:t>
      </w:r>
    </w:p>
    <w:p w14:paraId="22EDA9B6" w14:textId="77777777" w:rsidR="001F6678" w:rsidRDefault="001F6678" w:rsidP="001F6678"/>
    <w:p w14:paraId="12946783" w14:textId="77777777" w:rsidR="001F6678" w:rsidRDefault="001F6678" w:rsidP="001F6678"/>
    <w:p w14:paraId="61500DD0" w14:textId="77777777" w:rsidR="00340BD2" w:rsidRDefault="00340BD2" w:rsidP="001F6678"/>
    <w:p w14:paraId="6253CF80" w14:textId="77777777" w:rsidR="001F6678" w:rsidRDefault="001F6678" w:rsidP="001F6678"/>
    <w:p w14:paraId="49E5E288" w14:textId="63079647" w:rsidR="001F6678" w:rsidRDefault="001F6678" w:rsidP="00CB7667">
      <w:pPr>
        <w:numPr>
          <w:ilvl w:val="0"/>
          <w:numId w:val="3"/>
        </w:numPr>
      </w:pPr>
      <w:r>
        <w:t xml:space="preserve">What does the </w:t>
      </w:r>
      <w:r w:rsidRPr="008454BD">
        <w:rPr>
          <w:i/>
        </w:rPr>
        <w:t>critical value</w:t>
      </w:r>
      <w:r>
        <w:t xml:space="preserve"> depend on? </w:t>
      </w:r>
    </w:p>
    <w:p w14:paraId="31991999" w14:textId="77777777" w:rsidR="001F6678" w:rsidRDefault="001F6678" w:rsidP="001F6678"/>
    <w:p w14:paraId="5977BDD9" w14:textId="77777777" w:rsidR="001F6678" w:rsidRDefault="001F6678" w:rsidP="001F6678"/>
    <w:p w14:paraId="133065BC" w14:textId="1F5B5984" w:rsidR="001F6678" w:rsidRDefault="001F6678" w:rsidP="00CB7667">
      <w:pPr>
        <w:numPr>
          <w:ilvl w:val="0"/>
          <w:numId w:val="3"/>
        </w:numPr>
      </w:pPr>
      <w:r>
        <w:t xml:space="preserve">Write the </w:t>
      </w:r>
      <w:r w:rsidRPr="008454BD">
        <w:rPr>
          <w:i/>
        </w:rPr>
        <w:t>form</w:t>
      </w:r>
      <w:r>
        <w:t xml:space="preserve"> for calculating a confidence interval as shown on page 478. </w:t>
      </w:r>
    </w:p>
    <w:p w14:paraId="5ECB5A9A" w14:textId="77777777" w:rsidR="0084785D" w:rsidRDefault="0084785D" w:rsidP="0084785D"/>
    <w:p w14:paraId="3A5FA149" w14:textId="77777777" w:rsidR="0084785D" w:rsidRDefault="0084785D" w:rsidP="0084785D"/>
    <w:p w14:paraId="01BB311C" w14:textId="77777777" w:rsidR="0084785D" w:rsidRDefault="0084785D" w:rsidP="0084785D"/>
    <w:p w14:paraId="694068BD" w14:textId="66FEFA0B" w:rsidR="0084785D" w:rsidRDefault="0084785D" w:rsidP="00CB7667">
      <w:pPr>
        <w:numPr>
          <w:ilvl w:val="0"/>
          <w:numId w:val="3"/>
        </w:numPr>
      </w:pPr>
      <w:r>
        <w:t xml:space="preserve">Why do we want high confidence and a small margin of error? </w:t>
      </w:r>
    </w:p>
    <w:p w14:paraId="037C370A" w14:textId="77777777" w:rsidR="008454BD" w:rsidRDefault="008454BD" w:rsidP="008454BD"/>
    <w:p w14:paraId="4F582AF6" w14:textId="77777777" w:rsidR="008454BD" w:rsidRDefault="008454BD" w:rsidP="008454BD"/>
    <w:p w14:paraId="17720D74" w14:textId="77777777" w:rsidR="008454BD" w:rsidRDefault="008454BD" w:rsidP="008454BD"/>
    <w:p w14:paraId="1E1C7CEC" w14:textId="68F46965" w:rsidR="008454BD" w:rsidRDefault="008454BD" w:rsidP="00CB7667">
      <w:pPr>
        <w:numPr>
          <w:ilvl w:val="0"/>
          <w:numId w:val="3"/>
        </w:numPr>
      </w:pPr>
      <w:r>
        <w:t xml:space="preserve">Explain the two conditions when the margin of error gets smaller. </w:t>
      </w:r>
    </w:p>
    <w:p w14:paraId="6F515CA0" w14:textId="77777777" w:rsidR="001F6678" w:rsidRDefault="001F6678" w:rsidP="001F6678"/>
    <w:p w14:paraId="0E85EC4E" w14:textId="77777777" w:rsidR="001F6678" w:rsidRDefault="001F6678" w:rsidP="001F6678"/>
    <w:p w14:paraId="0557AC82" w14:textId="77777777" w:rsidR="0084785D" w:rsidRDefault="0084785D" w:rsidP="001F6678"/>
    <w:p w14:paraId="0F81A696" w14:textId="77777777" w:rsidR="0084785D" w:rsidRDefault="0084785D" w:rsidP="001F6678"/>
    <w:p w14:paraId="7BE08B2A" w14:textId="77777777" w:rsidR="0084785D" w:rsidRDefault="0084785D" w:rsidP="001F6678"/>
    <w:p w14:paraId="7047D489" w14:textId="77777777" w:rsidR="0084785D" w:rsidRDefault="0084785D" w:rsidP="001F6678"/>
    <w:p w14:paraId="03DE9B5F" w14:textId="77777777" w:rsidR="0084785D" w:rsidRDefault="0084785D" w:rsidP="001F6678"/>
    <w:p w14:paraId="42C72D86" w14:textId="77777777" w:rsidR="001F6678" w:rsidRDefault="001F6678" w:rsidP="001F6678"/>
    <w:p w14:paraId="6D721EB2" w14:textId="612D4E0E" w:rsidR="00CB7667" w:rsidRDefault="00CB7667" w:rsidP="00CB7667">
      <w:pPr>
        <w:numPr>
          <w:ilvl w:val="0"/>
          <w:numId w:val="3"/>
        </w:numPr>
      </w:pPr>
      <w:r>
        <w:t xml:space="preserve">State the three </w:t>
      </w:r>
      <w:r>
        <w:rPr>
          <w:b/>
        </w:rPr>
        <w:t>conditions for constructing a confidence interval</w:t>
      </w:r>
      <w:r>
        <w:t xml:space="preserve"> for </w:t>
      </w:r>
      <w:r w:rsidR="0084785D" w:rsidRPr="0084785D">
        <w:rPr>
          <w:i/>
        </w:rPr>
        <w:t>p</w:t>
      </w:r>
      <w:r w:rsidR="0084785D">
        <w:t xml:space="preserve"> or </w:t>
      </w:r>
      <w:r w:rsidR="00525661">
        <w:rPr>
          <w:position w:val="-10"/>
        </w:rPr>
        <w:pict w14:anchorId="4FB5A0A7">
          <v:shape id="_x0000_i1028" type="#_x0000_t75" style="width:12pt;height:13pt">
            <v:imagedata r:id="rId14" o:title=""/>
          </v:shape>
        </w:pict>
      </w:r>
      <w:r>
        <w:t>.</w:t>
      </w:r>
    </w:p>
    <w:p w14:paraId="4E108887" w14:textId="22186699" w:rsidR="00CB7667" w:rsidRDefault="00CB7667" w:rsidP="00CB7667">
      <w:pPr>
        <w:numPr>
          <w:ilvl w:val="0"/>
          <w:numId w:val="4"/>
        </w:numPr>
      </w:pPr>
      <w:r>
        <w:t xml:space="preserve"> </w:t>
      </w:r>
      <w:r w:rsidR="0084785D">
        <w:t>Random</w:t>
      </w:r>
    </w:p>
    <w:p w14:paraId="6E2A4891" w14:textId="77777777" w:rsidR="001F6678" w:rsidRDefault="001F6678" w:rsidP="001F6678">
      <w:pPr>
        <w:ind w:left="720"/>
      </w:pPr>
    </w:p>
    <w:p w14:paraId="6B52723D" w14:textId="77777777" w:rsidR="00CB7667" w:rsidRDefault="00CB7667" w:rsidP="00CB7667">
      <w:pPr>
        <w:ind w:left="360"/>
      </w:pPr>
    </w:p>
    <w:p w14:paraId="4B02E086" w14:textId="77777777" w:rsidR="0084785D" w:rsidRDefault="0084785D" w:rsidP="00CB7667">
      <w:pPr>
        <w:ind w:left="360"/>
      </w:pPr>
    </w:p>
    <w:p w14:paraId="54F58E23" w14:textId="1D24CA8F" w:rsidR="00CB7667" w:rsidRDefault="00CB7667" w:rsidP="00CB7667">
      <w:pPr>
        <w:numPr>
          <w:ilvl w:val="0"/>
          <w:numId w:val="4"/>
        </w:numPr>
      </w:pPr>
      <w:r>
        <w:t xml:space="preserve"> </w:t>
      </w:r>
      <w:r w:rsidR="0084785D">
        <w:t>Normal</w:t>
      </w:r>
    </w:p>
    <w:p w14:paraId="672EC92D" w14:textId="77777777" w:rsidR="001F6678" w:rsidRDefault="001F6678" w:rsidP="001F6678">
      <w:pPr>
        <w:ind w:left="720"/>
      </w:pPr>
    </w:p>
    <w:p w14:paraId="486C594F" w14:textId="77777777" w:rsidR="0084785D" w:rsidRDefault="0084785D" w:rsidP="001F6678">
      <w:pPr>
        <w:ind w:left="720"/>
      </w:pPr>
    </w:p>
    <w:p w14:paraId="6B5AB7D8" w14:textId="77777777" w:rsidR="00CB7667" w:rsidRDefault="00CB7667" w:rsidP="00CB7667">
      <w:pPr>
        <w:ind w:left="360"/>
      </w:pPr>
    </w:p>
    <w:p w14:paraId="124BBF39" w14:textId="7FAB035D" w:rsidR="00CB7667" w:rsidRDefault="0084785D" w:rsidP="00CB7667">
      <w:pPr>
        <w:numPr>
          <w:ilvl w:val="0"/>
          <w:numId w:val="4"/>
        </w:numPr>
      </w:pPr>
      <w:r>
        <w:t>Independent</w:t>
      </w:r>
    </w:p>
    <w:p w14:paraId="7EF3BAF4" w14:textId="77777777" w:rsidR="00CB7667" w:rsidRDefault="00CB7667" w:rsidP="00CB7667"/>
    <w:p w14:paraId="67582D42" w14:textId="77777777" w:rsidR="00CB7667" w:rsidRDefault="00CB7667" w:rsidP="00CB7667"/>
    <w:p w14:paraId="46973660" w14:textId="77777777" w:rsidR="00CB7667" w:rsidRDefault="00CB7667" w:rsidP="00CB7667"/>
    <w:p w14:paraId="320DD34C" w14:textId="385C5ACE" w:rsidR="00CB7667" w:rsidRDefault="00340BD2" w:rsidP="00CB7667">
      <w:r>
        <w:t>19</w:t>
      </w:r>
      <w:r w:rsidR="008454BD">
        <w:t xml:space="preserve">. What are the two important reminders for constructing and interpreting confidence intervals? </w:t>
      </w:r>
    </w:p>
    <w:p w14:paraId="499D76E3" w14:textId="77777777" w:rsidR="008454BD" w:rsidRDefault="008454BD" w:rsidP="00CB7667"/>
    <w:p w14:paraId="38E6B7CF" w14:textId="77777777" w:rsidR="008454BD" w:rsidRDefault="008454BD" w:rsidP="00CB7667"/>
    <w:p w14:paraId="0DFB303B" w14:textId="77777777" w:rsidR="0084785D" w:rsidRDefault="0084785D" w:rsidP="00CB7667"/>
    <w:p w14:paraId="4A14625C" w14:textId="77777777" w:rsidR="00340BD2" w:rsidRDefault="00340BD2" w:rsidP="00CB7667"/>
    <w:p w14:paraId="0B0E2EE1" w14:textId="77777777" w:rsidR="00340BD2" w:rsidRDefault="00340BD2" w:rsidP="00CB7667"/>
    <w:p w14:paraId="3A291DD8" w14:textId="77777777" w:rsidR="00340BD2" w:rsidRDefault="00340BD2" w:rsidP="00CB7667"/>
    <w:p w14:paraId="566AB279" w14:textId="77777777" w:rsidR="00340BD2" w:rsidRDefault="00340BD2" w:rsidP="00CB7667"/>
    <w:p w14:paraId="564D9EFA" w14:textId="77777777" w:rsidR="00340BD2" w:rsidRDefault="00340BD2" w:rsidP="00CB7667"/>
    <w:p w14:paraId="7AD8C08C" w14:textId="77777777" w:rsidR="00340BD2" w:rsidRDefault="00340BD2" w:rsidP="00CB7667"/>
    <w:p w14:paraId="685FB1FE" w14:textId="77777777" w:rsidR="00340BD2" w:rsidRDefault="00340BD2" w:rsidP="00CB7667"/>
    <w:p w14:paraId="3A3C5649" w14:textId="77777777" w:rsidR="00340BD2" w:rsidRDefault="00340BD2" w:rsidP="00CB7667"/>
    <w:p w14:paraId="062655C5" w14:textId="77777777" w:rsidR="008454BD" w:rsidRDefault="008454BD" w:rsidP="00CB7667"/>
    <w:p w14:paraId="521BD89E" w14:textId="764243F9" w:rsidR="00A72D78" w:rsidRDefault="00B16F86" w:rsidP="00A72D78">
      <w:pPr>
        <w:rPr>
          <w:rFonts w:ascii="Arial Black" w:hAnsi="Arial Black"/>
        </w:rPr>
      </w:pPr>
      <w:r>
        <w:rPr>
          <w:rFonts w:ascii="Arial Black" w:hAnsi="Arial Black"/>
        </w:rPr>
        <w:t>8</w:t>
      </w:r>
      <w:r w:rsidR="00716EE5">
        <w:rPr>
          <w:rFonts w:ascii="Arial Black" w:hAnsi="Arial Black"/>
        </w:rPr>
        <w:t>.2</w:t>
      </w:r>
      <w:r w:rsidR="00716EE5">
        <w:rPr>
          <w:rFonts w:ascii="Arial Black" w:hAnsi="Arial Black"/>
        </w:rPr>
        <w:tab/>
        <w:t>Estimating a Population Proportion (pp.484-494</w:t>
      </w:r>
      <w:r w:rsidR="00CB7667">
        <w:rPr>
          <w:rFonts w:ascii="Arial Black" w:hAnsi="Arial Black"/>
        </w:rPr>
        <w:t>)</w:t>
      </w:r>
    </w:p>
    <w:p w14:paraId="103BFE3D" w14:textId="77777777" w:rsidR="00A72D78" w:rsidRDefault="00A72D78" w:rsidP="00A72D78">
      <w:pPr>
        <w:numPr>
          <w:ilvl w:val="0"/>
          <w:numId w:val="8"/>
        </w:numPr>
        <w:spacing w:before="240"/>
        <w:rPr>
          <w:noProof/>
        </w:rPr>
      </w:pPr>
      <w:r>
        <w:rPr>
          <w:noProof/>
        </w:rPr>
        <w:t xml:space="preserve">In statistics, what is meant by a </w:t>
      </w:r>
      <w:r>
        <w:rPr>
          <w:i/>
          <w:noProof/>
        </w:rPr>
        <w:t>sample proportion:</w:t>
      </w:r>
      <w:r w:rsidR="00525661">
        <w:rPr>
          <w:noProof/>
          <w:position w:val="-10"/>
        </w:rPr>
        <w:pict w14:anchorId="106F07B5">
          <v:shape id="_x0000_i1029" type="#_x0000_t75" style="width:12pt;height:16pt">
            <v:imagedata r:id="rId15" o:title=""/>
          </v:shape>
        </w:pict>
      </w:r>
      <w:r>
        <w:rPr>
          <w:noProof/>
        </w:rPr>
        <w:t>?</w:t>
      </w:r>
    </w:p>
    <w:p w14:paraId="68953370" w14:textId="77777777" w:rsidR="00A72D78" w:rsidRDefault="00A72D78" w:rsidP="00A72D78">
      <w:pPr>
        <w:spacing w:before="240"/>
        <w:rPr>
          <w:noProof/>
        </w:rPr>
      </w:pPr>
    </w:p>
    <w:p w14:paraId="3EE34241" w14:textId="77777777" w:rsidR="00A72D78" w:rsidRDefault="00A72D78" w:rsidP="00A72D78">
      <w:pPr>
        <w:numPr>
          <w:ilvl w:val="0"/>
          <w:numId w:val="8"/>
        </w:numPr>
        <w:spacing w:before="240"/>
        <w:rPr>
          <w:noProof/>
        </w:rPr>
      </w:pPr>
      <w:r>
        <w:rPr>
          <w:noProof/>
        </w:rPr>
        <w:t xml:space="preserve">Give the mean and standard deviation for the sampling distribution of </w:t>
      </w:r>
      <w:r w:rsidR="00525661">
        <w:rPr>
          <w:noProof/>
          <w:position w:val="-10"/>
        </w:rPr>
        <w:pict w14:anchorId="0E876B58">
          <v:shape id="_x0000_i1030" type="#_x0000_t75" style="width:12pt;height:16pt">
            <v:imagedata r:id="rId16" o:title=""/>
          </v:shape>
        </w:pict>
      </w:r>
      <w:r>
        <w:rPr>
          <w:noProof/>
        </w:rPr>
        <w:t>?</w:t>
      </w:r>
    </w:p>
    <w:p w14:paraId="2F71870A" w14:textId="77777777" w:rsidR="00A72D78" w:rsidRDefault="00A72D78" w:rsidP="00A72D78">
      <w:pPr>
        <w:spacing w:before="240"/>
        <w:rPr>
          <w:noProof/>
        </w:rPr>
      </w:pPr>
    </w:p>
    <w:p w14:paraId="12855BAA" w14:textId="77777777" w:rsidR="00A72D78" w:rsidRDefault="00A72D78" w:rsidP="00A72D78">
      <w:pPr>
        <w:numPr>
          <w:ilvl w:val="0"/>
          <w:numId w:val="8"/>
        </w:numPr>
        <w:spacing w:before="240"/>
        <w:rPr>
          <w:noProof/>
        </w:rPr>
      </w:pPr>
      <w:r>
        <w:rPr>
          <w:noProof/>
        </w:rPr>
        <w:t>How does the standard deviation differ to to standard error for the sampling distribution of</w:t>
      </w:r>
    </w:p>
    <w:p w14:paraId="315652CA" w14:textId="6E306AF7" w:rsidR="00A72D78" w:rsidRDefault="00A72D78" w:rsidP="00A72D78">
      <w:pPr>
        <w:spacing w:before="240"/>
        <w:rPr>
          <w:noProof/>
        </w:rPr>
      </w:pPr>
      <w:r>
        <w:rPr>
          <w:noProof/>
        </w:rPr>
        <w:t xml:space="preserve">      </w:t>
      </w:r>
      <w:r>
        <w:rPr>
          <w:noProof/>
          <w:position w:val="-10"/>
        </w:rPr>
        <w:object w:dxaOrig="240" w:dyaOrig="320" w14:anchorId="7C2DD878">
          <v:shape id="_x0000_i1031" type="#_x0000_t75" style="width:12pt;height:16pt" o:ole="">
            <v:imagedata r:id="rId17" o:title=""/>
          </v:shape>
          <o:OLEObject Type="Embed" ProgID="Equation.DSMT4" ShapeID="_x0000_i1031" DrawAspect="Content" ObjectID="_1288537003" r:id="rId18"/>
        </w:object>
      </w:r>
      <w:r>
        <w:rPr>
          <w:noProof/>
        </w:rPr>
        <w:t>?</w:t>
      </w:r>
    </w:p>
    <w:p w14:paraId="528476F2" w14:textId="325BC359" w:rsidR="00A72D78" w:rsidRDefault="00A72D78" w:rsidP="009D765B">
      <w:pPr>
        <w:pStyle w:val="ListParagraph"/>
        <w:numPr>
          <w:ilvl w:val="0"/>
          <w:numId w:val="8"/>
        </w:numPr>
        <w:spacing w:before="240"/>
        <w:rPr>
          <w:noProof/>
        </w:rPr>
      </w:pPr>
      <w:r>
        <w:rPr>
          <w:noProof/>
        </w:rPr>
        <w:t xml:space="preserve">Describe the sampling distribution of a sample proportion </w:t>
      </w:r>
      <w:r w:rsidR="00525661">
        <w:rPr>
          <w:noProof/>
          <w:position w:val="-10"/>
        </w:rPr>
        <w:pict w14:anchorId="0003C316">
          <v:shape id="_x0000_i1032" type="#_x0000_t75" style="width:12pt;height:16pt">
            <v:imagedata r:id="rId19" o:title=""/>
          </v:shape>
        </w:pict>
      </w:r>
      <w:r>
        <w:rPr>
          <w:noProof/>
        </w:rPr>
        <w:t xml:space="preserve">  as learned in section 7.2. </w:t>
      </w:r>
    </w:p>
    <w:p w14:paraId="20770414" w14:textId="6ADD6E21" w:rsidR="009D765B" w:rsidRDefault="009D765B" w:rsidP="009D765B">
      <w:pPr>
        <w:pStyle w:val="ListParagraph"/>
        <w:numPr>
          <w:ilvl w:val="0"/>
          <w:numId w:val="4"/>
        </w:numPr>
        <w:spacing w:before="240" w:line="480" w:lineRule="auto"/>
        <w:ind w:left="714" w:hanging="357"/>
        <w:rPr>
          <w:noProof/>
        </w:rPr>
      </w:pPr>
      <w:r>
        <w:rPr>
          <w:noProof/>
        </w:rPr>
        <w:t>Shape</w:t>
      </w:r>
    </w:p>
    <w:p w14:paraId="736B6921" w14:textId="61738F0B" w:rsidR="009D765B" w:rsidRDefault="009D765B" w:rsidP="009D765B">
      <w:pPr>
        <w:pStyle w:val="ListParagraph"/>
        <w:numPr>
          <w:ilvl w:val="0"/>
          <w:numId w:val="4"/>
        </w:numPr>
        <w:spacing w:before="240" w:line="480" w:lineRule="auto"/>
        <w:ind w:left="714" w:hanging="357"/>
        <w:rPr>
          <w:noProof/>
        </w:rPr>
      </w:pPr>
      <w:r>
        <w:rPr>
          <w:noProof/>
        </w:rPr>
        <w:t>Center</w:t>
      </w:r>
    </w:p>
    <w:p w14:paraId="57B2E626" w14:textId="582B9D64" w:rsidR="00A72D78" w:rsidRDefault="009D765B" w:rsidP="00A72D78">
      <w:pPr>
        <w:pStyle w:val="ListParagraph"/>
        <w:numPr>
          <w:ilvl w:val="0"/>
          <w:numId w:val="4"/>
        </w:numPr>
        <w:spacing w:before="240" w:line="480" w:lineRule="auto"/>
        <w:ind w:left="714" w:hanging="357"/>
        <w:rPr>
          <w:noProof/>
        </w:rPr>
      </w:pPr>
      <w:r>
        <w:rPr>
          <w:noProof/>
        </w:rPr>
        <w:t>Spread</w:t>
      </w:r>
    </w:p>
    <w:p w14:paraId="1C41E4CA" w14:textId="26F2DC98" w:rsidR="009D765B" w:rsidRDefault="009D765B" w:rsidP="00A72D78">
      <w:pPr>
        <w:numPr>
          <w:ilvl w:val="0"/>
          <w:numId w:val="8"/>
        </w:numPr>
        <w:spacing w:before="240"/>
        <w:rPr>
          <w:noProof/>
        </w:rPr>
      </w:pPr>
      <w:r>
        <w:rPr>
          <w:noProof/>
        </w:rPr>
        <w:t xml:space="preserve">Define </w:t>
      </w:r>
      <w:r w:rsidRPr="009D765B">
        <w:rPr>
          <w:i/>
          <w:noProof/>
        </w:rPr>
        <w:t>standard error.</w:t>
      </w:r>
      <w:r>
        <w:rPr>
          <w:noProof/>
        </w:rPr>
        <w:t xml:space="preserve"> </w:t>
      </w:r>
    </w:p>
    <w:p w14:paraId="1C8E3D83" w14:textId="77777777" w:rsidR="006A4783" w:rsidRDefault="006A4783" w:rsidP="006A4783">
      <w:pPr>
        <w:spacing w:before="240"/>
        <w:rPr>
          <w:noProof/>
        </w:rPr>
      </w:pPr>
    </w:p>
    <w:p w14:paraId="2F53A02D" w14:textId="3634A442" w:rsidR="006A4783" w:rsidRDefault="006A4783" w:rsidP="00A72D78">
      <w:pPr>
        <w:numPr>
          <w:ilvl w:val="0"/>
          <w:numId w:val="8"/>
        </w:numPr>
        <w:spacing w:before="240"/>
        <w:rPr>
          <w:noProof/>
        </w:rPr>
      </w:pPr>
      <w:r>
        <w:rPr>
          <w:noProof/>
        </w:rPr>
        <w:t xml:space="preserve">In general what is meant by the standard error of a statistic? </w:t>
      </w:r>
    </w:p>
    <w:p w14:paraId="4E058A6F" w14:textId="77777777" w:rsidR="009D765B" w:rsidRDefault="009D765B" w:rsidP="009D765B">
      <w:pPr>
        <w:spacing w:before="240"/>
        <w:ind w:left="360"/>
        <w:rPr>
          <w:noProof/>
        </w:rPr>
      </w:pPr>
    </w:p>
    <w:p w14:paraId="053426AF" w14:textId="77777777" w:rsidR="00A72D78" w:rsidRDefault="00A72D78" w:rsidP="00A72D78">
      <w:pPr>
        <w:numPr>
          <w:ilvl w:val="0"/>
          <w:numId w:val="8"/>
        </w:numPr>
        <w:spacing w:before="240"/>
        <w:rPr>
          <w:noProof/>
        </w:rPr>
      </w:pPr>
      <w:r>
        <w:rPr>
          <w:noProof/>
        </w:rPr>
        <w:t xml:space="preserve">How do you calculate the standard error of </w:t>
      </w:r>
      <w:r w:rsidR="00525661">
        <w:rPr>
          <w:noProof/>
          <w:position w:val="-10"/>
        </w:rPr>
        <w:pict w14:anchorId="05D67B11">
          <v:shape id="_x0000_i1033" type="#_x0000_t75" style="width:12pt;height:16pt">
            <v:imagedata r:id="rId20" o:title=""/>
          </v:shape>
        </w:pict>
      </w:r>
      <w:r>
        <w:rPr>
          <w:noProof/>
        </w:rPr>
        <w:t>?</w:t>
      </w:r>
    </w:p>
    <w:p w14:paraId="366ABDCC" w14:textId="77777777" w:rsidR="009D765B" w:rsidRDefault="009D765B" w:rsidP="00281881">
      <w:pPr>
        <w:spacing w:before="240"/>
        <w:rPr>
          <w:noProof/>
        </w:rPr>
      </w:pPr>
    </w:p>
    <w:p w14:paraId="7993343B" w14:textId="4AE60E7E" w:rsidR="00A72D78" w:rsidRDefault="00281881" w:rsidP="004931B4">
      <w:pPr>
        <w:numPr>
          <w:ilvl w:val="0"/>
          <w:numId w:val="8"/>
        </w:numPr>
        <w:spacing w:before="240"/>
        <w:rPr>
          <w:noProof/>
        </w:rPr>
      </w:pPr>
      <w:r>
        <w:rPr>
          <w:noProof/>
        </w:rPr>
        <w:t xml:space="preserve">What is the formula for a </w:t>
      </w:r>
      <w:r w:rsidRPr="00281881">
        <w:rPr>
          <w:i/>
          <w:noProof/>
        </w:rPr>
        <w:t xml:space="preserve">one-sample z interval for a population </w:t>
      </w:r>
      <w:r w:rsidR="00640959">
        <w:rPr>
          <w:i/>
          <w:noProof/>
        </w:rPr>
        <w:t>p</w:t>
      </w:r>
      <w:r w:rsidRPr="00281881">
        <w:rPr>
          <w:i/>
          <w:noProof/>
        </w:rPr>
        <w:t>roportion</w:t>
      </w:r>
      <w:r>
        <w:rPr>
          <w:noProof/>
        </w:rPr>
        <w:t xml:space="preserve">? </w:t>
      </w:r>
      <w:r w:rsidR="00A72D78">
        <w:rPr>
          <w:noProof/>
        </w:rPr>
        <w:t>Describe how to construct a level C confidence interval for a population proportion.</w:t>
      </w:r>
      <w:r>
        <w:rPr>
          <w:noProof/>
        </w:rPr>
        <w:t xml:space="preserve"> </w:t>
      </w:r>
    </w:p>
    <w:p w14:paraId="1F47BBA3" w14:textId="77777777" w:rsidR="00A72D78" w:rsidRDefault="00A72D78" w:rsidP="00A72D78">
      <w:pPr>
        <w:spacing w:before="240"/>
        <w:rPr>
          <w:noProof/>
        </w:rPr>
      </w:pPr>
    </w:p>
    <w:p w14:paraId="6EB992D2" w14:textId="77777777" w:rsidR="004931B4" w:rsidRDefault="004931B4" w:rsidP="00A72D78">
      <w:pPr>
        <w:spacing w:before="240"/>
        <w:rPr>
          <w:noProof/>
        </w:rPr>
      </w:pPr>
    </w:p>
    <w:p w14:paraId="37C6EF69" w14:textId="77777777" w:rsidR="00340BD2" w:rsidRDefault="00340BD2" w:rsidP="00A72D78">
      <w:pPr>
        <w:spacing w:before="240"/>
        <w:rPr>
          <w:noProof/>
        </w:rPr>
      </w:pPr>
    </w:p>
    <w:p w14:paraId="65DB4E28" w14:textId="77777777" w:rsidR="00340BD2" w:rsidRDefault="00340BD2" w:rsidP="00A72D78">
      <w:pPr>
        <w:spacing w:before="240"/>
        <w:rPr>
          <w:noProof/>
        </w:rPr>
      </w:pPr>
    </w:p>
    <w:p w14:paraId="29524B85" w14:textId="77777777" w:rsidR="00340BD2" w:rsidRDefault="00340BD2" w:rsidP="00A72D78">
      <w:pPr>
        <w:spacing w:before="240"/>
        <w:rPr>
          <w:noProof/>
        </w:rPr>
      </w:pPr>
    </w:p>
    <w:p w14:paraId="5527F1E0" w14:textId="77777777" w:rsidR="00340BD2" w:rsidRDefault="00340BD2" w:rsidP="00A72D78">
      <w:pPr>
        <w:spacing w:before="240"/>
        <w:rPr>
          <w:noProof/>
        </w:rPr>
      </w:pPr>
    </w:p>
    <w:p w14:paraId="7876FFEE" w14:textId="77777777" w:rsidR="00340BD2" w:rsidRDefault="00340BD2" w:rsidP="00A72D78">
      <w:pPr>
        <w:spacing w:before="240"/>
        <w:rPr>
          <w:noProof/>
        </w:rPr>
      </w:pPr>
    </w:p>
    <w:p w14:paraId="2CFCE440" w14:textId="2961FB72" w:rsidR="0084785D" w:rsidRDefault="0084785D" w:rsidP="00281881">
      <w:pPr>
        <w:numPr>
          <w:ilvl w:val="0"/>
          <w:numId w:val="8"/>
        </w:numPr>
        <w:spacing w:before="240"/>
        <w:rPr>
          <w:noProof/>
        </w:rPr>
      </w:pPr>
      <w:r>
        <w:rPr>
          <w:noProof/>
        </w:rPr>
        <w:t xml:space="preserve">Describe the four step process on how to contruct and interpret a confidence interval. </w:t>
      </w:r>
    </w:p>
    <w:p w14:paraId="60426E7C" w14:textId="27F88178" w:rsidR="004931B4" w:rsidRDefault="0084785D" w:rsidP="004931B4">
      <w:pPr>
        <w:pStyle w:val="ListParagraph"/>
        <w:numPr>
          <w:ilvl w:val="0"/>
          <w:numId w:val="27"/>
        </w:numPr>
        <w:spacing w:before="240" w:line="360" w:lineRule="auto"/>
        <w:ind w:left="714" w:hanging="357"/>
        <w:rPr>
          <w:noProof/>
        </w:rPr>
      </w:pPr>
      <w:r>
        <w:rPr>
          <w:noProof/>
        </w:rPr>
        <w:t>State</w:t>
      </w:r>
    </w:p>
    <w:p w14:paraId="6F956FF9" w14:textId="0ABB55BF" w:rsidR="004931B4" w:rsidRDefault="0084785D" w:rsidP="004931B4">
      <w:pPr>
        <w:pStyle w:val="ListParagraph"/>
        <w:numPr>
          <w:ilvl w:val="0"/>
          <w:numId w:val="27"/>
        </w:numPr>
        <w:spacing w:before="240" w:line="360" w:lineRule="auto"/>
        <w:ind w:left="714" w:hanging="357"/>
        <w:rPr>
          <w:noProof/>
        </w:rPr>
      </w:pPr>
      <w:r>
        <w:rPr>
          <w:noProof/>
        </w:rPr>
        <w:t>Plan</w:t>
      </w:r>
    </w:p>
    <w:p w14:paraId="12060254" w14:textId="7CA3AF6B" w:rsidR="0084785D" w:rsidRDefault="0084785D" w:rsidP="0084785D">
      <w:pPr>
        <w:pStyle w:val="ListParagraph"/>
        <w:numPr>
          <w:ilvl w:val="0"/>
          <w:numId w:val="27"/>
        </w:numPr>
        <w:spacing w:before="240" w:line="360" w:lineRule="auto"/>
        <w:ind w:left="714" w:hanging="357"/>
        <w:rPr>
          <w:noProof/>
        </w:rPr>
      </w:pPr>
      <w:r>
        <w:rPr>
          <w:noProof/>
        </w:rPr>
        <w:t xml:space="preserve">Do </w:t>
      </w:r>
    </w:p>
    <w:p w14:paraId="515E8483" w14:textId="478F537C" w:rsidR="00281881" w:rsidRDefault="0084785D" w:rsidP="0084785D">
      <w:pPr>
        <w:pStyle w:val="ListParagraph"/>
        <w:numPr>
          <w:ilvl w:val="0"/>
          <w:numId w:val="27"/>
        </w:numPr>
        <w:spacing w:before="240" w:line="360" w:lineRule="auto"/>
        <w:ind w:left="714" w:hanging="357"/>
        <w:rPr>
          <w:noProof/>
        </w:rPr>
      </w:pPr>
      <w:r>
        <w:rPr>
          <w:noProof/>
        </w:rPr>
        <w:t>Conclude</w:t>
      </w:r>
    </w:p>
    <w:p w14:paraId="1DF62DF7" w14:textId="77777777" w:rsidR="00A72D78" w:rsidRDefault="00A72D78" w:rsidP="00A72D78">
      <w:pPr>
        <w:spacing w:before="240"/>
        <w:rPr>
          <w:noProof/>
        </w:rPr>
      </w:pPr>
    </w:p>
    <w:p w14:paraId="08453A56" w14:textId="77777777" w:rsidR="00340BD2" w:rsidRDefault="00340BD2" w:rsidP="00A72D78">
      <w:pPr>
        <w:spacing w:before="240"/>
        <w:rPr>
          <w:noProof/>
        </w:rPr>
      </w:pPr>
    </w:p>
    <w:p w14:paraId="62DBA5DE" w14:textId="77777777" w:rsidR="00340BD2" w:rsidRDefault="00340BD2" w:rsidP="00A72D78">
      <w:pPr>
        <w:spacing w:before="240"/>
        <w:rPr>
          <w:noProof/>
        </w:rPr>
      </w:pPr>
    </w:p>
    <w:p w14:paraId="084E16BB" w14:textId="77777777" w:rsidR="00A72D78" w:rsidRDefault="00A72D78" w:rsidP="00A72D78">
      <w:pPr>
        <w:numPr>
          <w:ilvl w:val="0"/>
          <w:numId w:val="8"/>
        </w:numPr>
        <w:spacing w:before="240"/>
        <w:rPr>
          <w:noProof/>
        </w:rPr>
      </w:pPr>
      <w:r>
        <w:rPr>
          <w:noProof/>
        </w:rPr>
        <w:t>What formula is used to determine the sample size necessary for a given margin of error?</w:t>
      </w:r>
    </w:p>
    <w:p w14:paraId="1151F6A0" w14:textId="77777777" w:rsidR="00A72D78" w:rsidRDefault="00A72D78" w:rsidP="00A72D78">
      <w:pPr>
        <w:rPr>
          <w:rFonts w:ascii="Arial Black" w:hAnsi="Arial Black"/>
        </w:rPr>
      </w:pPr>
    </w:p>
    <w:p w14:paraId="608298BB" w14:textId="77777777" w:rsidR="0084785D" w:rsidRDefault="0084785D" w:rsidP="00A72D78">
      <w:pPr>
        <w:rPr>
          <w:rFonts w:ascii="Arial Black" w:hAnsi="Arial Black"/>
        </w:rPr>
      </w:pPr>
    </w:p>
    <w:p w14:paraId="249EFF7C" w14:textId="77777777" w:rsidR="00F02F18" w:rsidRDefault="0084785D" w:rsidP="00F02F18">
      <w:pPr>
        <w:pStyle w:val="ListParagraph"/>
        <w:numPr>
          <w:ilvl w:val="0"/>
          <w:numId w:val="8"/>
        </w:numPr>
        <w:rPr>
          <w:noProof/>
        </w:rPr>
      </w:pPr>
      <w:r>
        <w:rPr>
          <w:noProof/>
        </w:rPr>
        <w:t xml:space="preserve">What conditions must be met in order to use </w:t>
      </w:r>
      <w:r w:rsidRPr="00F02F18">
        <w:rPr>
          <w:i/>
          <w:noProof/>
        </w:rPr>
        <w:t>z procedures</w:t>
      </w:r>
      <w:r>
        <w:rPr>
          <w:noProof/>
        </w:rPr>
        <w:t xml:space="preserve"> for inference about a proportion</w:t>
      </w:r>
      <w:r w:rsidR="00F02F18">
        <w:rPr>
          <w:noProof/>
        </w:rPr>
        <w:t>?</w:t>
      </w:r>
    </w:p>
    <w:p w14:paraId="7AD8A5BD" w14:textId="77777777" w:rsidR="00640959" w:rsidRDefault="00640959" w:rsidP="00640959">
      <w:pPr>
        <w:rPr>
          <w:noProof/>
        </w:rPr>
      </w:pPr>
    </w:p>
    <w:p w14:paraId="5FBBB77F" w14:textId="77777777" w:rsidR="00640959" w:rsidRDefault="00640959" w:rsidP="00640959">
      <w:pPr>
        <w:rPr>
          <w:noProof/>
        </w:rPr>
      </w:pPr>
    </w:p>
    <w:p w14:paraId="3F7B5C14" w14:textId="77777777" w:rsidR="00640959" w:rsidRDefault="00640959" w:rsidP="00640959">
      <w:pPr>
        <w:rPr>
          <w:noProof/>
        </w:rPr>
      </w:pPr>
    </w:p>
    <w:p w14:paraId="257ACB13" w14:textId="77777777" w:rsidR="00640959" w:rsidRDefault="00640959" w:rsidP="00640959">
      <w:pPr>
        <w:numPr>
          <w:ilvl w:val="0"/>
          <w:numId w:val="8"/>
        </w:numPr>
      </w:pPr>
      <w:r>
        <w:t xml:space="preserve">What does </w:t>
      </w:r>
      <w:r>
        <w:rPr>
          <w:i/>
        </w:rPr>
        <w:t>z</w:t>
      </w:r>
      <w:r>
        <w:t>* represent?</w:t>
      </w:r>
    </w:p>
    <w:p w14:paraId="72CD7110" w14:textId="77777777" w:rsidR="00640959" w:rsidRDefault="00640959" w:rsidP="00640959"/>
    <w:p w14:paraId="4E7778DC" w14:textId="77777777" w:rsidR="00640959" w:rsidRDefault="00640959" w:rsidP="00640959"/>
    <w:p w14:paraId="5864681C" w14:textId="77777777" w:rsidR="00640959" w:rsidRDefault="00640959" w:rsidP="00640959">
      <w:pPr>
        <w:numPr>
          <w:ilvl w:val="0"/>
          <w:numId w:val="8"/>
        </w:numPr>
      </w:pPr>
      <w:r>
        <w:t xml:space="preserve">What is the value of </w:t>
      </w:r>
      <w:r>
        <w:rPr>
          <w:i/>
        </w:rPr>
        <w:t>z</w:t>
      </w:r>
      <w:r>
        <w:t xml:space="preserve">* for a </w:t>
      </w:r>
      <w:r>
        <w:rPr>
          <w:i/>
        </w:rPr>
        <w:t>95% confidence interval</w:t>
      </w:r>
      <w:r>
        <w:t>?  Include a sketch.</w:t>
      </w:r>
    </w:p>
    <w:p w14:paraId="1EFAF25C" w14:textId="77777777" w:rsidR="00640959" w:rsidRDefault="00640959" w:rsidP="00640959"/>
    <w:p w14:paraId="1C307463" w14:textId="77777777" w:rsidR="00640959" w:rsidRDefault="00640959" w:rsidP="00640959"/>
    <w:p w14:paraId="09EDBFF4" w14:textId="77777777" w:rsidR="00640959" w:rsidRDefault="00640959" w:rsidP="00640959"/>
    <w:p w14:paraId="00E999C9" w14:textId="77777777" w:rsidR="00640959" w:rsidRDefault="00640959" w:rsidP="00640959"/>
    <w:p w14:paraId="1CBD5298" w14:textId="77777777" w:rsidR="00640959" w:rsidRDefault="00640959" w:rsidP="00640959"/>
    <w:p w14:paraId="261648E5" w14:textId="77777777" w:rsidR="00640959" w:rsidRDefault="00640959" w:rsidP="00640959">
      <w:pPr>
        <w:numPr>
          <w:ilvl w:val="0"/>
          <w:numId w:val="8"/>
        </w:numPr>
      </w:pPr>
      <w:r>
        <w:t xml:space="preserve">What is the value of </w:t>
      </w:r>
      <w:r>
        <w:rPr>
          <w:i/>
        </w:rPr>
        <w:t>z</w:t>
      </w:r>
      <w:r>
        <w:t xml:space="preserve">* for a </w:t>
      </w:r>
      <w:r>
        <w:rPr>
          <w:i/>
        </w:rPr>
        <w:t>90% confidence interval</w:t>
      </w:r>
      <w:r>
        <w:t>?  Include a sketch.</w:t>
      </w:r>
    </w:p>
    <w:p w14:paraId="3FF73698" w14:textId="77777777" w:rsidR="00640959" w:rsidRDefault="00640959" w:rsidP="00640959"/>
    <w:p w14:paraId="7A88360A" w14:textId="77777777" w:rsidR="00640959" w:rsidRDefault="00640959" w:rsidP="00640959"/>
    <w:p w14:paraId="568E2879" w14:textId="77777777" w:rsidR="00640959" w:rsidRDefault="00640959" w:rsidP="00640959"/>
    <w:p w14:paraId="09F64CA9" w14:textId="77777777" w:rsidR="00640959" w:rsidRDefault="00640959" w:rsidP="00640959"/>
    <w:p w14:paraId="48E7ACB0" w14:textId="77777777" w:rsidR="00640959" w:rsidRDefault="00640959" w:rsidP="00640959">
      <w:pPr>
        <w:numPr>
          <w:ilvl w:val="0"/>
          <w:numId w:val="8"/>
        </w:numPr>
      </w:pPr>
      <w:r>
        <w:t xml:space="preserve">What is the value of </w:t>
      </w:r>
      <w:r>
        <w:rPr>
          <w:i/>
        </w:rPr>
        <w:t>z</w:t>
      </w:r>
      <w:r>
        <w:t xml:space="preserve">* for a </w:t>
      </w:r>
      <w:r>
        <w:rPr>
          <w:i/>
        </w:rPr>
        <w:t>99% confidence interval</w:t>
      </w:r>
      <w:r>
        <w:t>?  Include a sketch.</w:t>
      </w:r>
    </w:p>
    <w:p w14:paraId="5B59300A" w14:textId="77777777" w:rsidR="00640959" w:rsidRPr="00F02F18" w:rsidRDefault="00640959" w:rsidP="00640959">
      <w:pPr>
        <w:rPr>
          <w:noProof/>
        </w:rPr>
      </w:pPr>
    </w:p>
    <w:p w14:paraId="02E79013" w14:textId="77777777" w:rsidR="00F02F18" w:rsidRDefault="00F02F18" w:rsidP="00F02F18">
      <w:pPr>
        <w:pStyle w:val="ListParagraph"/>
        <w:ind w:left="360"/>
        <w:rPr>
          <w:noProof/>
        </w:rPr>
      </w:pPr>
    </w:p>
    <w:p w14:paraId="1F77316F" w14:textId="77777777" w:rsidR="00340BD2" w:rsidRDefault="00340BD2" w:rsidP="00F02F18">
      <w:pPr>
        <w:pStyle w:val="ListParagraph"/>
        <w:ind w:left="360"/>
        <w:rPr>
          <w:noProof/>
        </w:rPr>
      </w:pPr>
    </w:p>
    <w:p w14:paraId="3AB0257F" w14:textId="77777777" w:rsidR="00340BD2" w:rsidRDefault="00340BD2" w:rsidP="00F02F18">
      <w:pPr>
        <w:pStyle w:val="ListParagraph"/>
        <w:ind w:left="360"/>
        <w:rPr>
          <w:noProof/>
        </w:rPr>
      </w:pPr>
    </w:p>
    <w:p w14:paraId="129B5F7E" w14:textId="77777777" w:rsidR="00340BD2" w:rsidRDefault="00340BD2" w:rsidP="00F02F18">
      <w:pPr>
        <w:pStyle w:val="ListParagraph"/>
        <w:ind w:left="360"/>
        <w:rPr>
          <w:noProof/>
        </w:rPr>
      </w:pPr>
    </w:p>
    <w:p w14:paraId="6DAB1CE4" w14:textId="77777777" w:rsidR="00340BD2" w:rsidRPr="00F02F18" w:rsidRDefault="00340BD2" w:rsidP="00F02F18">
      <w:pPr>
        <w:pStyle w:val="ListParagraph"/>
        <w:ind w:left="360"/>
        <w:rPr>
          <w:noProof/>
        </w:rPr>
      </w:pPr>
    </w:p>
    <w:p w14:paraId="088ED20B" w14:textId="77777777" w:rsidR="00F02F18" w:rsidRPr="00F02F18" w:rsidRDefault="00F02F18" w:rsidP="00F02F18">
      <w:pPr>
        <w:rPr>
          <w:noProof/>
        </w:rPr>
      </w:pPr>
    </w:p>
    <w:p w14:paraId="192F7425" w14:textId="31925332" w:rsidR="009E7873" w:rsidRDefault="00B16F86" w:rsidP="00525661">
      <w:pPr>
        <w:pStyle w:val="ListParagraph"/>
        <w:ind w:left="-142"/>
        <w:rPr>
          <w:noProof/>
        </w:rPr>
      </w:pPr>
      <w:r w:rsidRPr="00F02F18">
        <w:rPr>
          <w:rFonts w:ascii="Arial Black" w:hAnsi="Arial Black"/>
        </w:rPr>
        <w:t>8</w:t>
      </w:r>
      <w:r w:rsidR="00CB7667" w:rsidRPr="00F02F18">
        <w:rPr>
          <w:rFonts w:ascii="Arial Black" w:hAnsi="Arial Black"/>
        </w:rPr>
        <w:t>.3</w:t>
      </w:r>
      <w:r w:rsidR="00CB7667" w:rsidRPr="00F02F18">
        <w:rPr>
          <w:rFonts w:ascii="Arial Black" w:hAnsi="Arial Black"/>
        </w:rPr>
        <w:tab/>
        <w:t>Es</w:t>
      </w:r>
      <w:r w:rsidR="00F02F18">
        <w:rPr>
          <w:rFonts w:ascii="Arial Black" w:hAnsi="Arial Black"/>
        </w:rPr>
        <w:t>timating a Population Mean (pp.499-515</w:t>
      </w:r>
      <w:r w:rsidR="00CB7667" w:rsidRPr="00F02F18">
        <w:rPr>
          <w:rFonts w:ascii="Arial Black" w:hAnsi="Arial Black"/>
        </w:rPr>
        <w:t>)</w:t>
      </w:r>
    </w:p>
    <w:p w14:paraId="63FC04C1" w14:textId="4275DBF4" w:rsidR="00640959" w:rsidRDefault="00640959" w:rsidP="00640959">
      <w:pPr>
        <w:numPr>
          <w:ilvl w:val="0"/>
          <w:numId w:val="6"/>
        </w:numPr>
        <w:spacing w:before="240"/>
        <w:rPr>
          <w:noProof/>
        </w:rPr>
      </w:pPr>
      <w:r>
        <w:rPr>
          <w:noProof/>
        </w:rPr>
        <w:t xml:space="preserve">What is the formula for a </w:t>
      </w:r>
      <w:r w:rsidRPr="00281881">
        <w:rPr>
          <w:i/>
          <w:noProof/>
        </w:rPr>
        <w:t xml:space="preserve">one-sample z interval for a population </w:t>
      </w:r>
      <w:r>
        <w:rPr>
          <w:i/>
          <w:noProof/>
        </w:rPr>
        <w:t>mean</w:t>
      </w:r>
      <w:r>
        <w:rPr>
          <w:noProof/>
        </w:rPr>
        <w:t xml:space="preserve">? Describe how to construct a level C confidence interval for a population mean. </w:t>
      </w:r>
    </w:p>
    <w:p w14:paraId="64F8D888" w14:textId="77777777" w:rsidR="00640959" w:rsidRDefault="00640959" w:rsidP="00640959">
      <w:pPr>
        <w:spacing w:before="240"/>
        <w:rPr>
          <w:noProof/>
        </w:rPr>
      </w:pPr>
    </w:p>
    <w:p w14:paraId="1FF49496" w14:textId="77777777" w:rsidR="00F02F18" w:rsidRDefault="00F02F18" w:rsidP="00F02F18">
      <w:pPr>
        <w:spacing w:before="240"/>
      </w:pPr>
    </w:p>
    <w:p w14:paraId="1E7C3FAE" w14:textId="4374E32F" w:rsidR="002B703F" w:rsidRDefault="002B703F" w:rsidP="002B703F">
      <w:pPr>
        <w:numPr>
          <w:ilvl w:val="0"/>
          <w:numId w:val="6"/>
        </w:numPr>
      </w:pPr>
      <w:r>
        <w:t xml:space="preserve">What is the formula for the margin of error of the confidence interval for the population mean </w:t>
      </w:r>
      <w:r>
        <w:sym w:font="Symbol" w:char="F06D"/>
      </w:r>
      <w:r>
        <w:t>?</w:t>
      </w:r>
    </w:p>
    <w:p w14:paraId="043013D1" w14:textId="77777777" w:rsidR="002B703F" w:rsidRDefault="002B703F" w:rsidP="002B703F"/>
    <w:p w14:paraId="072E5432" w14:textId="77777777" w:rsidR="002B703F" w:rsidRDefault="002B703F" w:rsidP="002B703F"/>
    <w:p w14:paraId="763C6CFE" w14:textId="77777777" w:rsidR="002B703F" w:rsidRDefault="002B703F" w:rsidP="002B703F"/>
    <w:p w14:paraId="5E063497" w14:textId="2AC5AF4D" w:rsidR="002B703F" w:rsidRDefault="002B703F" w:rsidP="002B703F">
      <w:pPr>
        <w:numPr>
          <w:ilvl w:val="0"/>
          <w:numId w:val="6"/>
        </w:numPr>
      </w:pPr>
      <w:r>
        <w:t>How can you arrange to have both high confidence and a small margin of error?</w:t>
      </w:r>
    </w:p>
    <w:p w14:paraId="2F1C70D4" w14:textId="77777777" w:rsidR="002B703F" w:rsidRDefault="002B703F" w:rsidP="002B703F"/>
    <w:p w14:paraId="71214509" w14:textId="77777777" w:rsidR="002B703F" w:rsidRDefault="002B703F" w:rsidP="002B703F"/>
    <w:p w14:paraId="1760C8D3" w14:textId="77777777" w:rsidR="002B703F" w:rsidRDefault="002B703F" w:rsidP="002B703F"/>
    <w:p w14:paraId="168AB6D8" w14:textId="463FF3E4" w:rsidR="002B703F" w:rsidRDefault="002B703F" w:rsidP="002B703F">
      <w:pPr>
        <w:numPr>
          <w:ilvl w:val="0"/>
          <w:numId w:val="6"/>
        </w:numPr>
      </w:pPr>
      <w:r>
        <w:t xml:space="preserve">Describe the three steps for choosing a sample size for a desired margin of error when estimating </w:t>
      </w:r>
      <w:r>
        <w:sym w:font="Symbol" w:char="F06D"/>
      </w:r>
      <w:r>
        <w:t xml:space="preserve">. </w:t>
      </w:r>
    </w:p>
    <w:p w14:paraId="457F4CCA" w14:textId="77777777" w:rsidR="002B703F" w:rsidRDefault="002B703F" w:rsidP="002B703F"/>
    <w:p w14:paraId="1DFE4730" w14:textId="77777777" w:rsidR="002B703F" w:rsidRDefault="002B703F" w:rsidP="002B703F"/>
    <w:p w14:paraId="3EFDB323" w14:textId="77777777" w:rsidR="002B703F" w:rsidRDefault="002B703F" w:rsidP="002B703F"/>
    <w:p w14:paraId="25CE101F" w14:textId="77777777" w:rsidR="002B703F" w:rsidRDefault="002B703F" w:rsidP="002B703F"/>
    <w:p w14:paraId="6D4D36E5" w14:textId="77777777" w:rsidR="002B703F" w:rsidRDefault="002B703F" w:rsidP="002B703F"/>
    <w:p w14:paraId="24626A2D" w14:textId="77777777" w:rsidR="002B703F" w:rsidRDefault="002B703F" w:rsidP="002B703F">
      <w:pPr>
        <w:numPr>
          <w:ilvl w:val="0"/>
          <w:numId w:val="6"/>
        </w:numPr>
      </w:pPr>
      <w:r>
        <w:t xml:space="preserve">What happens to the </w:t>
      </w:r>
      <w:r w:rsidRPr="00CC6C3F">
        <w:rPr>
          <w:i/>
        </w:rPr>
        <w:t>margin of error</w:t>
      </w:r>
      <w:r>
        <w:t xml:space="preserve"> as </w:t>
      </w:r>
      <w:r>
        <w:rPr>
          <w:i/>
        </w:rPr>
        <w:t>z</w:t>
      </w:r>
      <w:r>
        <w:t>* gets smaller?  Does this result in a higher or lower confidence level?</w:t>
      </w:r>
    </w:p>
    <w:p w14:paraId="6E8FF638" w14:textId="77777777" w:rsidR="002B703F" w:rsidRDefault="002B703F" w:rsidP="002B703F"/>
    <w:p w14:paraId="23E5B330" w14:textId="77777777" w:rsidR="002B703F" w:rsidRDefault="002B703F" w:rsidP="002B703F"/>
    <w:p w14:paraId="3E180131" w14:textId="6EB2216B" w:rsidR="002B703F" w:rsidRDefault="002B703F" w:rsidP="002B703F">
      <w:pPr>
        <w:numPr>
          <w:ilvl w:val="0"/>
          <w:numId w:val="6"/>
        </w:numPr>
      </w:pPr>
      <w:r>
        <w:t xml:space="preserve">What happens to the </w:t>
      </w:r>
      <w:r>
        <w:rPr>
          <w:i/>
        </w:rPr>
        <w:t xml:space="preserve">margin of </w:t>
      </w:r>
      <w:r w:rsidR="00340BD2">
        <w:rPr>
          <w:i/>
        </w:rPr>
        <w:t>error,</w:t>
      </w:r>
      <w:r>
        <w:t xml:space="preserve"> as </w:t>
      </w:r>
      <w:r>
        <w:rPr>
          <w:rFonts w:ascii="Symbol" w:hAnsi="Symbol"/>
        </w:rPr>
        <w:t></w:t>
      </w:r>
      <w:r>
        <w:rPr>
          <w:rFonts w:ascii="Symbol" w:hAnsi="Symbol"/>
        </w:rPr>
        <w:t></w:t>
      </w:r>
      <w:r w:rsidRPr="00CC6C3F">
        <w:t xml:space="preserve"> </w:t>
      </w:r>
      <w:r>
        <w:t xml:space="preserve">gets smaller?  </w:t>
      </w:r>
    </w:p>
    <w:p w14:paraId="39F29CF4" w14:textId="77777777" w:rsidR="002B703F" w:rsidRDefault="002B703F" w:rsidP="002B703F"/>
    <w:p w14:paraId="2B7C028D" w14:textId="77777777" w:rsidR="002B703F" w:rsidRDefault="002B703F" w:rsidP="002B703F"/>
    <w:p w14:paraId="4F7AA0C1" w14:textId="4D85CFF1" w:rsidR="002B703F" w:rsidRDefault="002B703F" w:rsidP="002B703F">
      <w:pPr>
        <w:numPr>
          <w:ilvl w:val="0"/>
          <w:numId w:val="6"/>
        </w:numPr>
      </w:pPr>
      <w:r>
        <w:t xml:space="preserve">What happens to the </w:t>
      </w:r>
      <w:r>
        <w:rPr>
          <w:i/>
        </w:rPr>
        <w:t xml:space="preserve">margin of </w:t>
      </w:r>
      <w:r w:rsidR="00340BD2">
        <w:rPr>
          <w:i/>
        </w:rPr>
        <w:t>error,</w:t>
      </w:r>
      <w:r>
        <w:t xml:space="preserve"> as </w:t>
      </w:r>
      <w:r>
        <w:rPr>
          <w:i/>
        </w:rPr>
        <w:t>n</w:t>
      </w:r>
      <w:r>
        <w:t xml:space="preserve"> gets larger?  By how many times must the sample size </w:t>
      </w:r>
      <w:r>
        <w:rPr>
          <w:i/>
        </w:rPr>
        <w:t>n</w:t>
      </w:r>
      <w:r>
        <w:t xml:space="preserve"> increase in order to cut the </w:t>
      </w:r>
      <w:r>
        <w:rPr>
          <w:i/>
        </w:rPr>
        <w:t>margin of error</w:t>
      </w:r>
      <w:r>
        <w:t xml:space="preserve"> in half?</w:t>
      </w:r>
    </w:p>
    <w:p w14:paraId="2E75FB88" w14:textId="77777777" w:rsidR="002B703F" w:rsidRDefault="002B703F" w:rsidP="002B703F"/>
    <w:p w14:paraId="218735C8" w14:textId="77777777" w:rsidR="00340BD2" w:rsidRDefault="00340BD2" w:rsidP="002B703F"/>
    <w:p w14:paraId="7F3F6E10" w14:textId="77777777" w:rsidR="002B703F" w:rsidRDefault="002B703F" w:rsidP="002B703F"/>
    <w:p w14:paraId="3F6E5DF7" w14:textId="6A697A2C" w:rsidR="002B703F" w:rsidRPr="002B703F" w:rsidRDefault="002B703F" w:rsidP="002B703F">
      <w:pPr>
        <w:numPr>
          <w:ilvl w:val="0"/>
          <w:numId w:val="6"/>
        </w:numPr>
      </w:pPr>
      <w:r>
        <w:t xml:space="preserve">The formula used to determine the sample size </w:t>
      </w:r>
      <w:r>
        <w:rPr>
          <w:i/>
        </w:rPr>
        <w:t>n</w:t>
      </w:r>
      <w:r>
        <w:t xml:space="preserve"> that will yield a confidence interval for a population mean with a specified margin of error </w:t>
      </w:r>
      <w:r>
        <w:rPr>
          <w:i/>
        </w:rPr>
        <w:t>m</w:t>
      </w:r>
      <w:r>
        <w:t xml:space="preserve"> is </w:t>
      </w:r>
      <w:r w:rsidRPr="00F74A18">
        <w:rPr>
          <w:position w:val="-30"/>
        </w:rPr>
        <w:object w:dxaOrig="1300" w:dyaOrig="720" w14:anchorId="3A8A65A0">
          <v:shape id="_x0000_i1034" type="#_x0000_t75" style="width:65pt;height:36pt" o:ole="">
            <v:imagedata r:id="rId21" o:title=""/>
          </v:shape>
          <o:OLEObject Type="Embed" ProgID="Equation.3" ShapeID="_x0000_i1034" DrawAspect="Content" ObjectID="_1288537004" r:id="rId22"/>
        </w:object>
      </w:r>
      <w:r>
        <w:t xml:space="preserve">.  Solve for </w:t>
      </w:r>
      <w:r>
        <w:rPr>
          <w:i/>
        </w:rPr>
        <w:t>n.</w:t>
      </w:r>
    </w:p>
    <w:p w14:paraId="6B80DC06" w14:textId="77777777" w:rsidR="002B703F" w:rsidRDefault="002B703F" w:rsidP="002B703F"/>
    <w:p w14:paraId="5B26FC57" w14:textId="77777777" w:rsidR="00340BD2" w:rsidRDefault="00340BD2" w:rsidP="002B703F"/>
    <w:p w14:paraId="01AB88C6" w14:textId="77777777" w:rsidR="00340BD2" w:rsidRPr="00CC6C3F" w:rsidRDefault="00340BD2" w:rsidP="002B703F"/>
    <w:p w14:paraId="0C37B500" w14:textId="37FD8247" w:rsidR="002B703F" w:rsidRDefault="002B703F" w:rsidP="002B703F">
      <w:pPr>
        <w:numPr>
          <w:ilvl w:val="0"/>
          <w:numId w:val="6"/>
        </w:numPr>
        <w:spacing w:before="240"/>
        <w:rPr>
          <w:noProof/>
        </w:rPr>
      </w:pPr>
      <w:r>
        <w:rPr>
          <w:noProof/>
        </w:rPr>
        <w:t xml:space="preserve">It is the size of the ________________ that determines the margin of error. The size of the ____________________ does not influence the sample size we need. </w:t>
      </w:r>
    </w:p>
    <w:p w14:paraId="07E235D4" w14:textId="1408655E" w:rsidR="002B703F" w:rsidRDefault="002B703F" w:rsidP="00F02F18">
      <w:pPr>
        <w:numPr>
          <w:ilvl w:val="0"/>
          <w:numId w:val="6"/>
        </w:numPr>
        <w:spacing w:before="240"/>
        <w:rPr>
          <w:noProof/>
        </w:rPr>
      </w:pPr>
      <w:r>
        <w:rPr>
          <w:noProof/>
        </w:rPr>
        <w:t xml:space="preserve">Complete the Check Your Undertanding on page 501. </w:t>
      </w:r>
    </w:p>
    <w:p w14:paraId="6FC2FC54" w14:textId="77777777" w:rsidR="00F02F18" w:rsidRDefault="00F02F18" w:rsidP="00F02F18">
      <w:pPr>
        <w:spacing w:before="240"/>
        <w:rPr>
          <w:noProof/>
        </w:rPr>
      </w:pPr>
    </w:p>
    <w:p w14:paraId="25CA2473" w14:textId="77777777" w:rsidR="006A4783" w:rsidRDefault="006A4783" w:rsidP="00F02F18">
      <w:pPr>
        <w:spacing w:before="240"/>
        <w:rPr>
          <w:noProof/>
        </w:rPr>
      </w:pPr>
    </w:p>
    <w:p w14:paraId="265728A4" w14:textId="77777777" w:rsidR="00F02F18" w:rsidRDefault="00F02F18" w:rsidP="00F02F18">
      <w:pPr>
        <w:numPr>
          <w:ilvl w:val="0"/>
          <w:numId w:val="6"/>
        </w:numPr>
        <w:spacing w:before="240"/>
        <w:rPr>
          <w:noProof/>
        </w:rPr>
      </w:pPr>
      <w:r>
        <w:rPr>
          <w:noProof/>
        </w:rPr>
        <w:t xml:space="preserve">How do you calculate the </w:t>
      </w:r>
      <w:r>
        <w:rPr>
          <w:i/>
          <w:noProof/>
        </w:rPr>
        <w:t>degrees of freedom</w:t>
      </w:r>
      <w:r>
        <w:rPr>
          <w:noProof/>
        </w:rPr>
        <w:t xml:space="preserve"> for a </w:t>
      </w:r>
      <w:r>
        <w:rPr>
          <w:i/>
          <w:noProof/>
        </w:rPr>
        <w:t>t distribution</w:t>
      </w:r>
      <w:r>
        <w:rPr>
          <w:noProof/>
        </w:rPr>
        <w:t>?</w:t>
      </w:r>
    </w:p>
    <w:p w14:paraId="6BF36179" w14:textId="77777777" w:rsidR="00F02F18" w:rsidRDefault="00F02F18" w:rsidP="00F02F18">
      <w:pPr>
        <w:spacing w:before="240"/>
        <w:rPr>
          <w:noProof/>
        </w:rPr>
      </w:pPr>
    </w:p>
    <w:p w14:paraId="72EF5EA2" w14:textId="77777777" w:rsidR="00F02F18" w:rsidRDefault="00F02F18" w:rsidP="00F02F18">
      <w:pPr>
        <w:numPr>
          <w:ilvl w:val="0"/>
          <w:numId w:val="6"/>
        </w:numPr>
        <w:spacing w:before="240"/>
        <w:rPr>
          <w:noProof/>
        </w:rPr>
      </w:pPr>
      <w:r>
        <w:rPr>
          <w:noProof/>
        </w:rPr>
        <w:t xml:space="preserve">What happens to the </w:t>
      </w:r>
      <w:r>
        <w:rPr>
          <w:i/>
          <w:noProof/>
        </w:rPr>
        <w:t>t distribution</w:t>
      </w:r>
      <w:r>
        <w:rPr>
          <w:noProof/>
        </w:rPr>
        <w:t xml:space="preserve"> as the </w:t>
      </w:r>
      <w:r>
        <w:rPr>
          <w:i/>
          <w:noProof/>
        </w:rPr>
        <w:t>degrees of freedom</w:t>
      </w:r>
      <w:r>
        <w:rPr>
          <w:noProof/>
        </w:rPr>
        <w:t xml:space="preserve"> increase?</w:t>
      </w:r>
    </w:p>
    <w:p w14:paraId="640E718C" w14:textId="77777777" w:rsidR="00F02F18" w:rsidRDefault="00F02F18" w:rsidP="00F02F18">
      <w:pPr>
        <w:spacing w:before="240"/>
        <w:rPr>
          <w:noProof/>
        </w:rPr>
      </w:pPr>
    </w:p>
    <w:p w14:paraId="1926FC13" w14:textId="266903F9" w:rsidR="00F02F18" w:rsidRDefault="00F02F18" w:rsidP="00F02F18">
      <w:pPr>
        <w:numPr>
          <w:ilvl w:val="0"/>
          <w:numId w:val="6"/>
        </w:numPr>
        <w:spacing w:before="240"/>
        <w:rPr>
          <w:noProof/>
        </w:rPr>
      </w:pPr>
      <w:r>
        <w:rPr>
          <w:noProof/>
        </w:rPr>
        <w:t xml:space="preserve">How would you construct </w:t>
      </w:r>
      <w:r w:rsidR="006A4783">
        <w:rPr>
          <w:noProof/>
        </w:rPr>
        <w:t xml:space="preserve">a t distribution? </w:t>
      </w:r>
    </w:p>
    <w:p w14:paraId="13E84435" w14:textId="77777777" w:rsidR="006A4783" w:rsidRDefault="006A4783" w:rsidP="006A4783">
      <w:pPr>
        <w:spacing w:before="240"/>
        <w:rPr>
          <w:noProof/>
        </w:rPr>
      </w:pPr>
    </w:p>
    <w:p w14:paraId="63CBFF12" w14:textId="77777777" w:rsidR="006A4783" w:rsidRDefault="006A4783" w:rsidP="006A4783">
      <w:pPr>
        <w:spacing w:before="240"/>
        <w:rPr>
          <w:noProof/>
        </w:rPr>
      </w:pPr>
    </w:p>
    <w:p w14:paraId="5B7D597D" w14:textId="77777777" w:rsidR="006A4783" w:rsidRDefault="006A4783" w:rsidP="006A4783">
      <w:pPr>
        <w:numPr>
          <w:ilvl w:val="0"/>
          <w:numId w:val="6"/>
        </w:numPr>
        <w:spacing w:before="240"/>
        <w:rPr>
          <w:noProof/>
        </w:rPr>
      </w:pPr>
      <w:r>
        <w:rPr>
          <w:noProof/>
        </w:rPr>
        <w:t xml:space="preserve">Describe the differences between a </w:t>
      </w:r>
      <w:r>
        <w:rPr>
          <w:i/>
          <w:noProof/>
        </w:rPr>
        <w:t>standard normal distribution</w:t>
      </w:r>
      <w:r>
        <w:rPr>
          <w:noProof/>
        </w:rPr>
        <w:t xml:space="preserve"> and a </w:t>
      </w:r>
      <w:r>
        <w:rPr>
          <w:i/>
          <w:noProof/>
        </w:rPr>
        <w:t>t distribution</w:t>
      </w:r>
      <w:r>
        <w:rPr>
          <w:noProof/>
        </w:rPr>
        <w:t>.</w:t>
      </w:r>
    </w:p>
    <w:p w14:paraId="72DF0200" w14:textId="77777777" w:rsidR="006A4783" w:rsidRDefault="006A4783" w:rsidP="006A4783">
      <w:pPr>
        <w:spacing w:before="240"/>
        <w:rPr>
          <w:noProof/>
        </w:rPr>
      </w:pPr>
    </w:p>
    <w:p w14:paraId="705CA1EC" w14:textId="77777777" w:rsidR="006A4783" w:rsidRDefault="006A4783" w:rsidP="006A4783">
      <w:pPr>
        <w:spacing w:before="240"/>
        <w:rPr>
          <w:noProof/>
        </w:rPr>
      </w:pPr>
    </w:p>
    <w:p w14:paraId="2CBCD88A" w14:textId="77777777" w:rsidR="006A4783" w:rsidRDefault="006A4783" w:rsidP="006A4783">
      <w:pPr>
        <w:numPr>
          <w:ilvl w:val="0"/>
          <w:numId w:val="6"/>
        </w:numPr>
        <w:spacing w:before="240"/>
        <w:rPr>
          <w:noProof/>
        </w:rPr>
      </w:pPr>
      <w:r>
        <w:rPr>
          <w:noProof/>
        </w:rPr>
        <w:t xml:space="preserve">Describe the similarities between a </w:t>
      </w:r>
      <w:r>
        <w:rPr>
          <w:i/>
          <w:noProof/>
        </w:rPr>
        <w:t>standard normal distribution</w:t>
      </w:r>
      <w:r>
        <w:rPr>
          <w:noProof/>
        </w:rPr>
        <w:t xml:space="preserve"> and a </w:t>
      </w:r>
      <w:r>
        <w:rPr>
          <w:i/>
          <w:noProof/>
        </w:rPr>
        <w:t>t distribution</w:t>
      </w:r>
      <w:r>
        <w:rPr>
          <w:noProof/>
        </w:rPr>
        <w:t>.</w:t>
      </w:r>
    </w:p>
    <w:p w14:paraId="07A1342E" w14:textId="77777777" w:rsidR="00F02F18" w:rsidRDefault="00F02F18" w:rsidP="00F02F18">
      <w:pPr>
        <w:spacing w:before="240"/>
        <w:rPr>
          <w:noProof/>
        </w:rPr>
      </w:pPr>
    </w:p>
    <w:p w14:paraId="51871272" w14:textId="7C019E02" w:rsidR="006A4783" w:rsidRDefault="006A4783" w:rsidP="006A4783">
      <w:pPr>
        <w:numPr>
          <w:ilvl w:val="0"/>
          <w:numId w:val="6"/>
        </w:numPr>
        <w:spacing w:before="240"/>
        <w:rPr>
          <w:noProof/>
        </w:rPr>
      </w:pPr>
      <w:r>
        <w:rPr>
          <w:noProof/>
        </w:rPr>
        <w:t xml:space="preserve">What is the formula for the </w:t>
      </w:r>
      <w:r>
        <w:rPr>
          <w:i/>
          <w:noProof/>
        </w:rPr>
        <w:t>standard deviation</w:t>
      </w:r>
      <w:r>
        <w:rPr>
          <w:noProof/>
        </w:rPr>
        <w:t xml:space="preserve"> of the sampling distribution of the sample mean </w:t>
      </w:r>
      <w:r>
        <w:rPr>
          <w:noProof/>
          <w:position w:val="-6"/>
        </w:rPr>
        <w:object w:dxaOrig="220" w:dyaOrig="260" w14:anchorId="4E1D55B5">
          <v:shape id="_x0000_i1035" type="#_x0000_t75" style="width:11pt;height:13pt" o:ole="">
            <v:imagedata r:id="rId23" o:title=""/>
          </v:shape>
          <o:OLEObject Type="Embed" ProgID="Equation.DSMT4" ShapeID="_x0000_i1035" DrawAspect="Content" ObjectID="_1288537005" r:id="rId24"/>
        </w:object>
      </w:r>
      <w:r>
        <w:rPr>
          <w:noProof/>
        </w:rPr>
        <w:t>?</w:t>
      </w:r>
    </w:p>
    <w:p w14:paraId="45DB938E" w14:textId="77777777" w:rsidR="006A4783" w:rsidRDefault="006A4783" w:rsidP="006A4783">
      <w:pPr>
        <w:spacing w:before="240"/>
        <w:rPr>
          <w:noProof/>
        </w:rPr>
      </w:pPr>
    </w:p>
    <w:p w14:paraId="6868098B" w14:textId="4936E8DD" w:rsidR="00F02F18" w:rsidRDefault="006A4783" w:rsidP="00F02F18">
      <w:pPr>
        <w:numPr>
          <w:ilvl w:val="0"/>
          <w:numId w:val="6"/>
        </w:numPr>
        <w:spacing w:before="240"/>
        <w:rPr>
          <w:noProof/>
        </w:rPr>
      </w:pPr>
      <w:r>
        <w:rPr>
          <w:noProof/>
        </w:rPr>
        <w:t xml:space="preserve"> What is the </w:t>
      </w:r>
      <w:r>
        <w:rPr>
          <w:i/>
          <w:noProof/>
        </w:rPr>
        <w:t>standard error</w:t>
      </w:r>
      <w:r>
        <w:rPr>
          <w:noProof/>
        </w:rPr>
        <w:t xml:space="preserve"> of the sample mean </w:t>
      </w:r>
      <w:r>
        <w:rPr>
          <w:noProof/>
          <w:position w:val="-6"/>
        </w:rPr>
        <w:object w:dxaOrig="220" w:dyaOrig="260" w14:anchorId="566DE8C1">
          <v:shape id="_x0000_i1036" type="#_x0000_t75" style="width:11pt;height:13pt" o:ole="">
            <v:imagedata r:id="rId25" o:title=""/>
          </v:shape>
          <o:OLEObject Type="Embed" ProgID="Equation.DSMT4" ShapeID="_x0000_i1036" DrawAspect="Content" ObjectID="_1288537006" r:id="rId26"/>
        </w:object>
      </w:r>
      <w:r>
        <w:rPr>
          <w:noProof/>
        </w:rPr>
        <w:t>?</w:t>
      </w:r>
    </w:p>
    <w:p w14:paraId="7A42F73A" w14:textId="77777777" w:rsidR="00F02F18" w:rsidRDefault="00F02F18" w:rsidP="00F02F18"/>
    <w:p w14:paraId="76137530" w14:textId="77777777" w:rsidR="00F02F18" w:rsidRDefault="00F02F18" w:rsidP="00F02F18"/>
    <w:p w14:paraId="63839BDC" w14:textId="77777777" w:rsidR="00F02F18" w:rsidRDefault="00F02F18" w:rsidP="00F02F18"/>
    <w:p w14:paraId="4AFF36A4" w14:textId="77777777" w:rsidR="00F02F18" w:rsidRDefault="00F02F18" w:rsidP="00F02F18"/>
    <w:p w14:paraId="5A903B41" w14:textId="6A3E05B3" w:rsidR="006A4783" w:rsidRDefault="006A4783" w:rsidP="00F02F18">
      <w:pPr>
        <w:numPr>
          <w:ilvl w:val="0"/>
          <w:numId w:val="3"/>
        </w:numPr>
      </w:pPr>
      <w:r>
        <w:t xml:space="preserve">Describe how to construct the </w:t>
      </w:r>
      <w:r w:rsidRPr="00363170">
        <w:rPr>
          <w:i/>
        </w:rPr>
        <w:t>one-sample t interval for a population mean</w:t>
      </w:r>
      <w:r>
        <w:t xml:space="preserve">? </w:t>
      </w:r>
    </w:p>
    <w:p w14:paraId="686DA31B" w14:textId="77777777" w:rsidR="006A4783" w:rsidRDefault="006A4783" w:rsidP="006A4783"/>
    <w:p w14:paraId="54EDA9B2" w14:textId="77777777" w:rsidR="007121CB" w:rsidRDefault="007121CB" w:rsidP="00420831"/>
    <w:p w14:paraId="4AB97217" w14:textId="77777777" w:rsidR="007121CB" w:rsidRDefault="007121CB" w:rsidP="00420831"/>
    <w:p w14:paraId="137BBD08" w14:textId="77777777" w:rsidR="00525661" w:rsidRDefault="00525661" w:rsidP="00420831"/>
    <w:p w14:paraId="0D0F8A37" w14:textId="77777777" w:rsidR="00525661" w:rsidRDefault="00525661" w:rsidP="00420831"/>
    <w:p w14:paraId="28361D33" w14:textId="77777777" w:rsidR="00525661" w:rsidRDefault="00525661" w:rsidP="00420831"/>
    <w:p w14:paraId="3F0AF05D" w14:textId="77777777" w:rsidR="00525661" w:rsidRDefault="00525661" w:rsidP="00420831"/>
    <w:p w14:paraId="475AC4E1" w14:textId="77777777" w:rsidR="007121CB" w:rsidRDefault="007121CB" w:rsidP="007121CB">
      <w:pPr>
        <w:ind w:left="360"/>
      </w:pPr>
    </w:p>
    <w:p w14:paraId="656BFB44" w14:textId="7CA6D27F" w:rsidR="00363170" w:rsidRDefault="00363170" w:rsidP="00F02F18">
      <w:pPr>
        <w:numPr>
          <w:ilvl w:val="0"/>
          <w:numId w:val="3"/>
        </w:numPr>
      </w:pPr>
      <w:r>
        <w:t xml:space="preserve">Summarize the </w:t>
      </w:r>
      <w:r w:rsidRPr="00363170">
        <w:rPr>
          <w:i/>
        </w:rPr>
        <w:t>three conditions for inference about a population mean</w:t>
      </w:r>
      <w:r w:rsidR="00525661">
        <w:rPr>
          <w:i/>
        </w:rPr>
        <w:t>:</w:t>
      </w:r>
    </w:p>
    <w:p w14:paraId="7A934561" w14:textId="55948D4F" w:rsidR="00363170" w:rsidRDefault="00363170" w:rsidP="00363170">
      <w:pPr>
        <w:pStyle w:val="ListParagraph"/>
        <w:numPr>
          <w:ilvl w:val="0"/>
          <w:numId w:val="28"/>
        </w:numPr>
        <w:spacing w:line="360" w:lineRule="auto"/>
        <w:ind w:left="1077" w:hanging="357"/>
      </w:pPr>
      <w:r>
        <w:t>Random</w:t>
      </w:r>
    </w:p>
    <w:p w14:paraId="0FE4BF88" w14:textId="3230D40D" w:rsidR="00363170" w:rsidRDefault="00363170" w:rsidP="00363170">
      <w:pPr>
        <w:pStyle w:val="ListParagraph"/>
        <w:numPr>
          <w:ilvl w:val="0"/>
          <w:numId w:val="28"/>
        </w:numPr>
        <w:spacing w:line="360" w:lineRule="auto"/>
        <w:ind w:left="1077" w:hanging="357"/>
      </w:pPr>
      <w:r>
        <w:t>Normal</w:t>
      </w:r>
    </w:p>
    <w:p w14:paraId="3EFE05C9" w14:textId="1643BD02" w:rsidR="00363170" w:rsidRDefault="00363170" w:rsidP="00363170">
      <w:pPr>
        <w:pStyle w:val="ListParagraph"/>
        <w:numPr>
          <w:ilvl w:val="0"/>
          <w:numId w:val="28"/>
        </w:numPr>
        <w:spacing w:line="360" w:lineRule="auto"/>
        <w:ind w:left="1077" w:hanging="357"/>
      </w:pPr>
      <w:r>
        <w:t>Independent</w:t>
      </w:r>
    </w:p>
    <w:p w14:paraId="21B3FA87" w14:textId="77777777" w:rsidR="00525661" w:rsidRDefault="00525661" w:rsidP="00525661">
      <w:pPr>
        <w:spacing w:line="360" w:lineRule="auto"/>
      </w:pPr>
    </w:p>
    <w:p w14:paraId="48EB93BC" w14:textId="1D85A3D3" w:rsidR="00363170" w:rsidRDefault="00363170" w:rsidP="00F02F18">
      <w:pPr>
        <w:numPr>
          <w:ilvl w:val="0"/>
          <w:numId w:val="3"/>
        </w:numPr>
      </w:pPr>
      <w:r>
        <w:t xml:space="preserve">Inferences for </w:t>
      </w:r>
      <w:r w:rsidRPr="00363170">
        <w:rPr>
          <w:i/>
        </w:rPr>
        <w:t>proportions</w:t>
      </w:r>
      <w:r>
        <w:t xml:space="preserve"> use ______ and inferences for</w:t>
      </w:r>
      <w:r w:rsidRPr="00363170">
        <w:rPr>
          <w:i/>
        </w:rPr>
        <w:t xml:space="preserve"> means</w:t>
      </w:r>
      <w:r>
        <w:t xml:space="preserve"> use _____. </w:t>
      </w:r>
    </w:p>
    <w:p w14:paraId="6BE16C49" w14:textId="77777777" w:rsidR="00363170" w:rsidRDefault="00363170" w:rsidP="00363170"/>
    <w:p w14:paraId="5175BE7D" w14:textId="4D0FFC4A" w:rsidR="00F02F18" w:rsidRDefault="00363170" w:rsidP="00363170">
      <w:pPr>
        <w:numPr>
          <w:ilvl w:val="0"/>
          <w:numId w:val="3"/>
        </w:numPr>
        <w:spacing w:before="240"/>
        <w:rPr>
          <w:noProof/>
        </w:rPr>
      </w:pPr>
      <w:r>
        <w:rPr>
          <w:noProof/>
        </w:rPr>
        <w:t xml:space="preserve">What does it mean if an inference procedure is </w:t>
      </w:r>
      <w:r w:rsidRPr="0037149A">
        <w:rPr>
          <w:b/>
          <w:noProof/>
        </w:rPr>
        <w:t>robust</w:t>
      </w:r>
      <w:r>
        <w:rPr>
          <w:noProof/>
        </w:rPr>
        <w:t>?</w:t>
      </w:r>
    </w:p>
    <w:p w14:paraId="4AE7121A" w14:textId="77777777" w:rsidR="00F02F18" w:rsidRDefault="00F02F18" w:rsidP="00F02F18">
      <w:pPr>
        <w:spacing w:before="240"/>
        <w:rPr>
          <w:noProof/>
        </w:rPr>
      </w:pPr>
    </w:p>
    <w:p w14:paraId="1DAE4F35" w14:textId="53D9EDF4" w:rsidR="00F02F18" w:rsidRDefault="00F02F18" w:rsidP="00363170">
      <w:pPr>
        <w:pStyle w:val="ListParagraph"/>
        <w:numPr>
          <w:ilvl w:val="0"/>
          <w:numId w:val="3"/>
        </w:numPr>
        <w:spacing w:before="240"/>
        <w:rPr>
          <w:noProof/>
        </w:rPr>
      </w:pPr>
      <w:r>
        <w:rPr>
          <w:noProof/>
        </w:rPr>
        <w:t xml:space="preserve">If the size of the SRS is less than 15, when can we use </w:t>
      </w:r>
      <w:r w:rsidRPr="00363170">
        <w:rPr>
          <w:i/>
          <w:noProof/>
        </w:rPr>
        <w:t>t procedures</w:t>
      </w:r>
      <w:r>
        <w:rPr>
          <w:noProof/>
        </w:rPr>
        <w:t xml:space="preserve"> on the data?</w:t>
      </w:r>
    </w:p>
    <w:p w14:paraId="43215CFA" w14:textId="77777777" w:rsidR="00F02F18" w:rsidRDefault="00F02F18" w:rsidP="00F02F18">
      <w:pPr>
        <w:spacing w:before="240"/>
        <w:rPr>
          <w:noProof/>
        </w:rPr>
      </w:pPr>
    </w:p>
    <w:p w14:paraId="71F8A98D" w14:textId="77777777" w:rsidR="00F02F18" w:rsidRDefault="00F02F18" w:rsidP="00363170">
      <w:pPr>
        <w:numPr>
          <w:ilvl w:val="0"/>
          <w:numId w:val="3"/>
        </w:numPr>
        <w:spacing w:before="240"/>
        <w:rPr>
          <w:noProof/>
        </w:rPr>
      </w:pPr>
      <w:r>
        <w:rPr>
          <w:noProof/>
        </w:rPr>
        <w:t xml:space="preserve">If the size of the SRS is at least 15, when can we use </w:t>
      </w:r>
      <w:r>
        <w:rPr>
          <w:i/>
          <w:noProof/>
        </w:rPr>
        <w:t>t procedures</w:t>
      </w:r>
      <w:r>
        <w:rPr>
          <w:noProof/>
        </w:rPr>
        <w:t xml:space="preserve"> on the data?</w:t>
      </w:r>
    </w:p>
    <w:p w14:paraId="6B8D720B" w14:textId="77777777" w:rsidR="00F02F18" w:rsidRDefault="00F02F18" w:rsidP="00F02F18">
      <w:pPr>
        <w:spacing w:before="240"/>
        <w:rPr>
          <w:noProof/>
        </w:rPr>
      </w:pPr>
    </w:p>
    <w:p w14:paraId="2C5CF886" w14:textId="77777777" w:rsidR="00F02F18" w:rsidRDefault="00F02F18" w:rsidP="00363170">
      <w:pPr>
        <w:numPr>
          <w:ilvl w:val="0"/>
          <w:numId w:val="3"/>
        </w:numPr>
        <w:spacing w:before="240"/>
        <w:rPr>
          <w:noProof/>
        </w:rPr>
      </w:pPr>
      <w:r>
        <w:rPr>
          <w:noProof/>
        </w:rPr>
        <w:t xml:space="preserve">If the size of the SRS is at least 30, when can we use </w:t>
      </w:r>
      <w:r>
        <w:rPr>
          <w:i/>
          <w:noProof/>
        </w:rPr>
        <w:t>t procedures</w:t>
      </w:r>
      <w:r>
        <w:rPr>
          <w:noProof/>
        </w:rPr>
        <w:t xml:space="preserve"> on the data?</w:t>
      </w:r>
    </w:p>
    <w:p w14:paraId="2BC796B4" w14:textId="77777777" w:rsidR="007121CB" w:rsidRDefault="007121CB" w:rsidP="007121CB">
      <w:pPr>
        <w:spacing w:before="240"/>
        <w:rPr>
          <w:noProof/>
        </w:rPr>
      </w:pPr>
    </w:p>
    <w:p w14:paraId="02927A21" w14:textId="0A22D036" w:rsidR="007121CB" w:rsidRDefault="007121CB" w:rsidP="007121CB">
      <w:pPr>
        <w:numPr>
          <w:ilvl w:val="0"/>
          <w:numId w:val="3"/>
        </w:numPr>
        <w:spacing w:before="240"/>
        <w:rPr>
          <w:noProof/>
        </w:rPr>
      </w:pPr>
      <w:r>
        <w:rPr>
          <w:noProof/>
        </w:rPr>
        <w:t xml:space="preserve">Summarize the details of the four step procedure for estimating </w:t>
      </w:r>
      <w:r w:rsidRPr="007121CB">
        <w:rPr>
          <w:i/>
          <w:noProof/>
        </w:rPr>
        <w:t>p</w:t>
      </w:r>
      <w:r>
        <w:rPr>
          <w:noProof/>
        </w:rPr>
        <w:t xml:space="preserve">: </w:t>
      </w:r>
    </w:p>
    <w:p w14:paraId="03161E3B" w14:textId="35A31D51" w:rsidR="007121CB" w:rsidRDefault="007121CB" w:rsidP="007121CB">
      <w:pPr>
        <w:pStyle w:val="ListParagraph"/>
        <w:numPr>
          <w:ilvl w:val="0"/>
          <w:numId w:val="29"/>
        </w:numPr>
        <w:spacing w:before="240" w:line="360" w:lineRule="auto"/>
        <w:ind w:left="1077" w:hanging="357"/>
        <w:rPr>
          <w:noProof/>
        </w:rPr>
      </w:pPr>
      <w:r>
        <w:rPr>
          <w:noProof/>
        </w:rPr>
        <w:t>State</w:t>
      </w:r>
    </w:p>
    <w:p w14:paraId="1B415D40" w14:textId="556A4DEB" w:rsidR="007121CB" w:rsidRDefault="007121CB" w:rsidP="007121CB">
      <w:pPr>
        <w:pStyle w:val="ListParagraph"/>
        <w:numPr>
          <w:ilvl w:val="0"/>
          <w:numId w:val="29"/>
        </w:numPr>
        <w:spacing w:before="240" w:line="360" w:lineRule="auto"/>
        <w:ind w:left="1077" w:hanging="357"/>
        <w:rPr>
          <w:noProof/>
        </w:rPr>
      </w:pPr>
      <w:r>
        <w:rPr>
          <w:noProof/>
        </w:rPr>
        <w:t>Plan</w:t>
      </w:r>
    </w:p>
    <w:p w14:paraId="4DA887B0" w14:textId="1C12EEC9" w:rsidR="007121CB" w:rsidRDefault="007121CB" w:rsidP="007121CB">
      <w:pPr>
        <w:pStyle w:val="ListParagraph"/>
        <w:numPr>
          <w:ilvl w:val="0"/>
          <w:numId w:val="29"/>
        </w:numPr>
        <w:spacing w:before="240" w:line="360" w:lineRule="auto"/>
        <w:ind w:left="1077" w:hanging="357"/>
        <w:rPr>
          <w:noProof/>
        </w:rPr>
      </w:pPr>
      <w:r>
        <w:rPr>
          <w:noProof/>
        </w:rPr>
        <w:t xml:space="preserve">Do </w:t>
      </w:r>
    </w:p>
    <w:p w14:paraId="6A3C082F" w14:textId="1D5F443A" w:rsidR="007121CB" w:rsidRDefault="007121CB" w:rsidP="007121CB">
      <w:pPr>
        <w:pStyle w:val="ListParagraph"/>
        <w:numPr>
          <w:ilvl w:val="0"/>
          <w:numId w:val="29"/>
        </w:numPr>
        <w:spacing w:before="240" w:line="360" w:lineRule="auto"/>
        <w:ind w:left="1077" w:hanging="357"/>
        <w:rPr>
          <w:noProof/>
        </w:rPr>
      </w:pPr>
      <w:r>
        <w:rPr>
          <w:noProof/>
        </w:rPr>
        <w:t>Conclude</w:t>
      </w:r>
    </w:p>
    <w:p w14:paraId="2BD064D8" w14:textId="77777777" w:rsidR="00CB7667" w:rsidRDefault="00CB7667"/>
    <w:p w14:paraId="74B98CD4" w14:textId="77777777" w:rsidR="00CB7667" w:rsidRDefault="00CB7667"/>
    <w:p w14:paraId="0D5CA378" w14:textId="77777777" w:rsidR="00CB7667" w:rsidRDefault="00CB7667"/>
    <w:p w14:paraId="35F7EF36" w14:textId="77777777" w:rsidR="00CB7667" w:rsidRDefault="00CB7667"/>
    <w:p w14:paraId="03A0C270" w14:textId="77777777" w:rsidR="00CB7667" w:rsidRDefault="00CB7667"/>
    <w:p w14:paraId="494FF1AB" w14:textId="77777777" w:rsidR="00CB7667" w:rsidRDefault="00CB7667"/>
    <w:p w14:paraId="1AF702B1" w14:textId="77777777" w:rsidR="00CB7667" w:rsidRDefault="00CB7667"/>
    <w:p w14:paraId="112F046A" w14:textId="77777777" w:rsidR="00CB7667" w:rsidRDefault="00CB7667"/>
    <w:p w14:paraId="53C90E41" w14:textId="77777777" w:rsidR="00CB7667" w:rsidRDefault="00CB7667"/>
    <w:p w14:paraId="6334B2D8" w14:textId="6E45554B" w:rsidR="00CB7667" w:rsidRDefault="00CB7667" w:rsidP="00CB7667">
      <w:pPr>
        <w:rPr>
          <w:rFonts w:ascii="Arial Black" w:hAnsi="Arial Black"/>
          <w:sz w:val="32"/>
        </w:rPr>
      </w:pPr>
      <w:r>
        <w:br w:type="page"/>
      </w:r>
      <w:r w:rsidR="00B16F86">
        <w:rPr>
          <w:rFonts w:ascii="Arial Black" w:hAnsi="Arial Black"/>
          <w:sz w:val="32"/>
        </w:rPr>
        <w:t>Chapter 9</w:t>
      </w:r>
      <w:r>
        <w:rPr>
          <w:rFonts w:ascii="Arial Black" w:hAnsi="Arial Black"/>
          <w:sz w:val="32"/>
        </w:rPr>
        <w:t>: Testing a Claim</w:t>
      </w:r>
    </w:p>
    <w:p w14:paraId="77BE037F" w14:textId="77777777" w:rsidR="00CB7667" w:rsidRDefault="00CB7667" w:rsidP="00CB7667">
      <w:pPr>
        <w:jc w:val="center"/>
        <w:rPr>
          <w:rFonts w:ascii="Arial Black" w:hAnsi="Arial Black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63360" behindDoc="1" locked="0" layoutInCell="0" allowOverlap="1" wp14:anchorId="44900BB5" wp14:editId="47C986F4">
                <wp:simplePos x="0" y="0"/>
                <wp:positionH relativeFrom="column">
                  <wp:posOffset>-114300</wp:posOffset>
                </wp:positionH>
                <wp:positionV relativeFrom="paragraph">
                  <wp:posOffset>100965</wp:posOffset>
                </wp:positionV>
                <wp:extent cx="6286500" cy="1784350"/>
                <wp:effectExtent l="25400" t="25400" r="38100" b="19050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86500" cy="178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ckThin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" o:spid="_x0000_s1026" style="position:absolute;margin-left:-8.95pt;margin-top:7.95pt;width:495pt;height:140.5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" o:allowincell="f" strokeweight="4.5pt">
                <v:stroke linestyle="thickThin"/>
              </v:rect>
            </w:pict>
          </mc:Fallback>
        </mc:AlternateContent>
      </w:r>
    </w:p>
    <w:p w14:paraId="4F992914" w14:textId="77777777" w:rsidR="00CB7667" w:rsidRDefault="00CB7667" w:rsidP="00CB7667">
      <w:pPr>
        <w:rPr>
          <w:rFonts w:ascii="Arial Black" w:hAnsi="Arial Black"/>
        </w:rPr>
      </w:pPr>
      <w:r>
        <w:rPr>
          <w:rFonts w:ascii="Arial Black" w:hAnsi="Arial Black"/>
        </w:rPr>
        <w:t>Key Vocabulary:</w:t>
      </w:r>
    </w:p>
    <w:p w14:paraId="41C9CD8A" w14:textId="77777777" w:rsidR="00CB7667" w:rsidRDefault="00CB7667" w:rsidP="00CB7667">
      <w:pPr>
        <w:rPr>
          <w:rFonts w:ascii="Arial" w:hAnsi="Arial"/>
        </w:rPr>
      </w:pPr>
    </w:p>
    <w:p w14:paraId="75DF08D6" w14:textId="77777777" w:rsidR="00CB7667" w:rsidRDefault="00CB7667" w:rsidP="00CB7667">
      <w:pPr>
        <w:rPr>
          <w:rFonts w:ascii="Arial" w:hAnsi="Arial"/>
        </w:rPr>
        <w:sectPr w:rsidR="00CB7667" w:rsidSect="00CB7667">
          <w:headerReference w:type="default" r:id="rId27"/>
          <w:footerReference w:type="default" r:id="rId28"/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14:paraId="730D43A9" w14:textId="48A626EB" w:rsidR="00BF2EC3" w:rsidRDefault="00BF2EC3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Significance test</w:t>
      </w:r>
    </w:p>
    <w:p w14:paraId="0862F48E" w14:textId="77777777" w:rsidR="00CB7667" w:rsidRDefault="00CB7667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Null Hypothesis</w:t>
      </w:r>
    </w:p>
    <w:p w14:paraId="574C93F9" w14:textId="77777777" w:rsidR="00CB7667" w:rsidRDefault="00CB7667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Alternative Hypotheses</w:t>
      </w:r>
    </w:p>
    <w:p w14:paraId="2EA7089F" w14:textId="241A01F9" w:rsidR="00CB7667" w:rsidRDefault="00BF2EC3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One sided alternative</w:t>
      </w:r>
    </w:p>
    <w:p w14:paraId="5164D3B1" w14:textId="1F9992A1" w:rsidR="00BF2EC3" w:rsidRDefault="00BF2EC3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wo sided alternative</w:t>
      </w:r>
    </w:p>
    <w:p w14:paraId="590278E7" w14:textId="77777777" w:rsidR="00CB7667" w:rsidRDefault="00CB7667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p-value</w:t>
      </w:r>
    </w:p>
    <w:p w14:paraId="4EE51826" w14:textId="77777777" w:rsidR="00CB7667" w:rsidRDefault="00525661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position w:val="-6"/>
          <w:sz w:val="20"/>
        </w:rPr>
        <w:pict w14:anchorId="4797CAC1">
          <v:shape id="_x0000_i1037" type="#_x0000_t75" style="width:12pt;height:11pt">
            <v:imagedata r:id="rId29" o:title=""/>
          </v:shape>
        </w:pict>
      </w:r>
      <w:r w:rsidR="00CB7667">
        <w:rPr>
          <w:rFonts w:ascii="Arial" w:hAnsi="Arial"/>
          <w:sz w:val="20"/>
        </w:rPr>
        <w:t>level</w:t>
      </w:r>
    </w:p>
    <w:p w14:paraId="619AF8C9" w14:textId="2F280E8C" w:rsidR="00BF2EC3" w:rsidRDefault="00BF2EC3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significance level</w:t>
      </w:r>
    </w:p>
    <w:p w14:paraId="45DC48AA" w14:textId="737DFD42" w:rsidR="00CB7667" w:rsidRDefault="00650DA9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one-sample z test</w:t>
      </w:r>
    </w:p>
    <w:p w14:paraId="5EB2F375" w14:textId="3F3248A3" w:rsidR="00650DA9" w:rsidRDefault="00650DA9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est statistic</w:t>
      </w:r>
    </w:p>
    <w:p w14:paraId="1232BABB" w14:textId="000503B7" w:rsidR="00650DA9" w:rsidRDefault="00EB1D8F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one sample t test</w:t>
      </w:r>
    </w:p>
    <w:p w14:paraId="28E8A4BF" w14:textId="5FE7394C" w:rsidR="00EB1D8F" w:rsidRDefault="00EB1D8F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paired data</w:t>
      </w:r>
    </w:p>
    <w:p w14:paraId="1BA71283" w14:textId="3F62A632" w:rsidR="00650DA9" w:rsidRPr="00EB1D8F" w:rsidRDefault="00EB1D8F" w:rsidP="00EB1D8F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four-step process</w:t>
      </w:r>
    </w:p>
    <w:p w14:paraId="2EDC79F3" w14:textId="77777777" w:rsidR="00CB7667" w:rsidRDefault="00CB7667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statistically significant</w:t>
      </w:r>
    </w:p>
    <w:p w14:paraId="5B3F3119" w14:textId="77777777" w:rsidR="00CB7667" w:rsidRDefault="00CB7667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ype I Error</w:t>
      </w:r>
    </w:p>
    <w:p w14:paraId="224B7369" w14:textId="77777777" w:rsidR="00CB7667" w:rsidRDefault="00CB7667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ype II Error</w:t>
      </w:r>
    </w:p>
    <w:p w14:paraId="43974921" w14:textId="6EB0539A" w:rsidR="00CB7667" w:rsidRDefault="00F909E6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P</w:t>
      </w:r>
      <w:r w:rsidR="00CB7667">
        <w:rPr>
          <w:rFonts w:ascii="Arial" w:hAnsi="Arial"/>
          <w:sz w:val="20"/>
        </w:rPr>
        <w:t>ower</w:t>
      </w:r>
    </w:p>
    <w:p w14:paraId="3093302C" w14:textId="23C8E6CD" w:rsidR="00F909E6" w:rsidRDefault="00F909E6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Degrees of freedom</w:t>
      </w:r>
    </w:p>
    <w:p w14:paraId="53B497F6" w14:textId="63EA5F2E" w:rsidR="00F909E6" w:rsidRDefault="00F909E6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-distribution</w:t>
      </w:r>
    </w:p>
    <w:p w14:paraId="7107251B" w14:textId="3A276FE6" w:rsidR="00F909E6" w:rsidRDefault="00F909E6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paired t procedures</w:t>
      </w:r>
    </w:p>
    <w:p w14:paraId="3FE482BD" w14:textId="51597C6C" w:rsidR="00EB1D8F" w:rsidRPr="00F909E6" w:rsidRDefault="00EB1D8F" w:rsidP="00650DA9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  <w:sectPr w:rsidR="00EB1D8F" w:rsidRPr="00F909E6">
          <w:type w:val="continuous"/>
          <w:pgSz w:w="12240" w:h="15840" w:code="1"/>
          <w:pgMar w:top="1440" w:right="1440" w:bottom="1440" w:left="1440" w:header="720" w:footer="720" w:gutter="0"/>
          <w:cols w:num="3" w:space="720" w:equalWidth="0">
            <w:col w:w="2700" w:space="720"/>
            <w:col w:w="2700" w:space="720"/>
            <w:col w:w="2520" w:space="180"/>
          </w:cols>
          <w:docGrid w:linePitch="360"/>
        </w:sectPr>
      </w:pPr>
    </w:p>
    <w:p w14:paraId="4C72FDB5" w14:textId="77777777" w:rsidR="00CB7667" w:rsidRDefault="00CB7667" w:rsidP="00CB7667">
      <w:pPr>
        <w:rPr>
          <w:rFonts w:ascii="Arial" w:hAnsi="Arial"/>
        </w:rPr>
      </w:pPr>
    </w:p>
    <w:p w14:paraId="727BE6C9" w14:textId="77777777" w:rsidR="00CB7667" w:rsidRDefault="00CB7667" w:rsidP="00CB7667">
      <w:pPr>
        <w:rPr>
          <w:rFonts w:ascii="Arial" w:hAnsi="Arial"/>
        </w:rPr>
      </w:pPr>
    </w:p>
    <w:p w14:paraId="1651ABA7" w14:textId="77777777" w:rsidR="00CB7667" w:rsidRDefault="00CB7667" w:rsidP="00CB7667">
      <w:pPr>
        <w:rPr>
          <w:rFonts w:ascii="Arial" w:hAnsi="Arial"/>
        </w:rPr>
      </w:pPr>
    </w:p>
    <w:p w14:paraId="5632D83E" w14:textId="74E61D79" w:rsidR="00CB7667" w:rsidRDefault="00CB7667" w:rsidP="00CB7667">
      <w:pPr>
        <w:rPr>
          <w:rFonts w:ascii="Arial" w:hAnsi="Arial"/>
        </w:rPr>
      </w:pPr>
    </w:p>
    <w:p w14:paraId="779EB3A9" w14:textId="7E140F7F" w:rsidR="00CB7667" w:rsidRDefault="00CB7667" w:rsidP="00CB7667">
      <w:pPr>
        <w:rPr>
          <w:rFonts w:ascii="Arial" w:hAnsi="Arial"/>
          <w:sz w:val="20"/>
        </w:rPr>
        <w:sectPr w:rsidR="00CB7667"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14:paraId="08600AE5" w14:textId="21B1653D" w:rsidR="00CB7667" w:rsidRDefault="00420831" w:rsidP="00CB7667">
      <w:pPr>
        <w:rPr>
          <w:rFonts w:ascii="Arial" w:hAnsi="Arial"/>
        </w:rPr>
      </w:pPr>
      <w:r>
        <w:rPr>
          <w:rFonts w:ascii="Arial" w:hAnsi="Arial"/>
          <w:noProof/>
        </w:rPr>
        <w:drawing>
          <wp:inline distT="0" distB="0" distL="0" distR="0" wp14:anchorId="32E53FC4" wp14:editId="13FB106A">
            <wp:extent cx="5943600" cy="1767840"/>
            <wp:effectExtent l="0" t="0" r="0" b="10160"/>
            <wp:docPr id="25" name="Picture 25" descr="Macintosh HD:Users:kgrogan:Desktop:C9.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Macintosh HD:Users:kgrogan:Desktop:C9.03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76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8EB14E" w14:textId="77777777" w:rsidR="00CB7667" w:rsidRDefault="00CB7667" w:rsidP="00CB7667">
      <w:pPr>
        <w:rPr>
          <w:rFonts w:ascii="Arial" w:hAnsi="Arial"/>
        </w:rPr>
      </w:pPr>
    </w:p>
    <w:p w14:paraId="6834ED6D" w14:textId="1D688BE5" w:rsidR="00CB7667" w:rsidRDefault="00B16F86" w:rsidP="00CB7667">
      <w:pPr>
        <w:rPr>
          <w:rFonts w:ascii="Arial Black" w:hAnsi="Arial Black"/>
        </w:rPr>
      </w:pPr>
      <w:r>
        <w:rPr>
          <w:rFonts w:ascii="Arial Black" w:hAnsi="Arial Black"/>
        </w:rPr>
        <w:t>9</w:t>
      </w:r>
      <w:r w:rsidR="00CB7667">
        <w:rPr>
          <w:rFonts w:ascii="Arial Black" w:hAnsi="Arial Black"/>
        </w:rPr>
        <w:t>.1</w:t>
      </w:r>
      <w:r w:rsidR="00CB7667">
        <w:rPr>
          <w:rFonts w:ascii="Arial Black" w:hAnsi="Arial Black"/>
        </w:rPr>
        <w:tab/>
        <w:t>Signif</w:t>
      </w:r>
      <w:r w:rsidR="00420831">
        <w:rPr>
          <w:rFonts w:ascii="Arial Black" w:hAnsi="Arial Black"/>
        </w:rPr>
        <w:t>icance Tests: The Basics (pp.528-543</w:t>
      </w:r>
      <w:r w:rsidR="00CB7667">
        <w:rPr>
          <w:rFonts w:ascii="Arial Black" w:hAnsi="Arial Black"/>
        </w:rPr>
        <w:t>)</w:t>
      </w:r>
    </w:p>
    <w:p w14:paraId="5BE34E5A" w14:textId="3DA547AA" w:rsidR="00420831" w:rsidRDefault="00420831" w:rsidP="00CB7667">
      <w:pPr>
        <w:numPr>
          <w:ilvl w:val="0"/>
          <w:numId w:val="9"/>
        </w:numPr>
      </w:pPr>
      <w:r>
        <w:t xml:space="preserve">What is a </w:t>
      </w:r>
      <w:r w:rsidRPr="00525661">
        <w:rPr>
          <w:i/>
        </w:rPr>
        <w:t>significance test</w:t>
      </w:r>
      <w:r>
        <w:t xml:space="preserve">? </w:t>
      </w:r>
    </w:p>
    <w:p w14:paraId="08BB1BD4" w14:textId="77777777" w:rsidR="00420831" w:rsidRDefault="00420831" w:rsidP="00420831"/>
    <w:p w14:paraId="0D274A0B" w14:textId="77777777" w:rsidR="00420831" w:rsidRDefault="00420831" w:rsidP="00420831"/>
    <w:p w14:paraId="5185649C" w14:textId="0FD614BE" w:rsidR="00CB7667" w:rsidRDefault="00C666DA" w:rsidP="00CB7667">
      <w:pPr>
        <w:numPr>
          <w:ilvl w:val="0"/>
          <w:numId w:val="9"/>
        </w:numPr>
      </w:pPr>
      <w:r>
        <w:t xml:space="preserve">What is the difference between a </w:t>
      </w:r>
      <w:r w:rsidRPr="00C666DA">
        <w:rPr>
          <w:i/>
        </w:rPr>
        <w:t>null and an alternative hypothesis</w:t>
      </w:r>
      <w:r>
        <w:t xml:space="preserve">? What </w:t>
      </w:r>
      <w:r w:rsidRPr="00C666DA">
        <w:rPr>
          <w:i/>
        </w:rPr>
        <w:t>notation</w:t>
      </w:r>
      <w:r>
        <w:t xml:space="preserve"> is used for each? </w:t>
      </w:r>
    </w:p>
    <w:p w14:paraId="057191BD" w14:textId="77777777" w:rsidR="00CB7667" w:rsidRDefault="00CB7667" w:rsidP="00CB7667"/>
    <w:p w14:paraId="70F0A3B3" w14:textId="77777777" w:rsidR="00CB7667" w:rsidRDefault="00CB7667" w:rsidP="00CB7667"/>
    <w:p w14:paraId="5085D4E1" w14:textId="77777777" w:rsidR="00CB7667" w:rsidRDefault="00CB7667" w:rsidP="00CB7667"/>
    <w:p w14:paraId="22E67DC3" w14:textId="77777777" w:rsidR="00C666DA" w:rsidRDefault="00C666DA" w:rsidP="00CB7667"/>
    <w:p w14:paraId="7F737947" w14:textId="77777777" w:rsidR="00C666DA" w:rsidRDefault="00C666DA" w:rsidP="00CB7667"/>
    <w:p w14:paraId="39448984" w14:textId="77777777" w:rsidR="00CB7667" w:rsidRDefault="00CB7667" w:rsidP="00CB7667"/>
    <w:p w14:paraId="7F7F458F" w14:textId="0DD4E225" w:rsidR="007D73A0" w:rsidRDefault="007D73A0" w:rsidP="00CB7667">
      <w:pPr>
        <w:numPr>
          <w:ilvl w:val="0"/>
          <w:numId w:val="9"/>
        </w:numPr>
      </w:pPr>
      <w:r>
        <w:t xml:space="preserve">Explain the differences between one-sided and two-sided hypotheses. </w:t>
      </w:r>
      <w:r w:rsidR="00C666DA">
        <w:t xml:space="preserve">How can you decide which one to use? </w:t>
      </w:r>
    </w:p>
    <w:p w14:paraId="0C009806" w14:textId="77777777" w:rsidR="00C666DA" w:rsidRDefault="00C666DA" w:rsidP="00C666DA"/>
    <w:p w14:paraId="3AF44F41" w14:textId="77777777" w:rsidR="00C666DA" w:rsidRDefault="00C666DA" w:rsidP="00C666DA"/>
    <w:p w14:paraId="499131BA" w14:textId="77777777" w:rsidR="00C666DA" w:rsidRDefault="00C666DA" w:rsidP="00C666DA"/>
    <w:p w14:paraId="6B8B5AD2" w14:textId="77777777" w:rsidR="007D73A0" w:rsidRDefault="007D73A0" w:rsidP="007D73A0"/>
    <w:p w14:paraId="622D807D" w14:textId="77777777" w:rsidR="00C666DA" w:rsidRDefault="00C666DA" w:rsidP="007D73A0"/>
    <w:p w14:paraId="06A72609" w14:textId="77777777" w:rsidR="00C666DA" w:rsidRDefault="00C666DA" w:rsidP="007D73A0"/>
    <w:p w14:paraId="098EB125" w14:textId="77777777" w:rsidR="007D73A0" w:rsidRDefault="007D73A0" w:rsidP="007D73A0"/>
    <w:p w14:paraId="509C71D0" w14:textId="3B41DC2D" w:rsidR="007D73A0" w:rsidRDefault="007D73A0" w:rsidP="00CB7667">
      <w:pPr>
        <w:numPr>
          <w:ilvl w:val="0"/>
          <w:numId w:val="9"/>
        </w:numPr>
      </w:pPr>
      <w:r>
        <w:t xml:space="preserve">What form does the null and alternative hypothesis take in significance testing? </w:t>
      </w:r>
    </w:p>
    <w:p w14:paraId="101098A8" w14:textId="77777777" w:rsidR="007D73A0" w:rsidRDefault="007D73A0" w:rsidP="007D73A0"/>
    <w:p w14:paraId="67BD205F" w14:textId="77777777" w:rsidR="007D73A0" w:rsidRDefault="007D73A0" w:rsidP="007D73A0"/>
    <w:p w14:paraId="5D8FD751" w14:textId="77777777" w:rsidR="007D73A0" w:rsidRDefault="007D73A0" w:rsidP="007D73A0"/>
    <w:p w14:paraId="72443376" w14:textId="77777777" w:rsidR="007D73A0" w:rsidRDefault="007D73A0" w:rsidP="007D73A0"/>
    <w:p w14:paraId="1EBA6CD4" w14:textId="68A87307" w:rsidR="007D73A0" w:rsidRDefault="007D73A0" w:rsidP="00CB7667">
      <w:pPr>
        <w:numPr>
          <w:ilvl w:val="0"/>
          <w:numId w:val="9"/>
        </w:numPr>
      </w:pPr>
      <w:r>
        <w:t xml:space="preserve">Hypotheses always refer to a ___________, not to a ______________. </w:t>
      </w:r>
    </w:p>
    <w:p w14:paraId="3D772B6E" w14:textId="77777777" w:rsidR="007D73A0" w:rsidRDefault="007D73A0" w:rsidP="007D73A0"/>
    <w:p w14:paraId="1FC9F4A7" w14:textId="77777777" w:rsidR="007D73A0" w:rsidRDefault="007D73A0" w:rsidP="007D73A0"/>
    <w:p w14:paraId="21BB6E68" w14:textId="77777777" w:rsidR="007D73A0" w:rsidRDefault="007D73A0" w:rsidP="007D73A0"/>
    <w:p w14:paraId="2E87470D" w14:textId="77777777" w:rsidR="007D73A0" w:rsidRDefault="007D73A0" w:rsidP="007D73A0"/>
    <w:p w14:paraId="108F80A3" w14:textId="6690D345" w:rsidR="007D73A0" w:rsidRDefault="007D73A0" w:rsidP="007D73A0">
      <w:pPr>
        <w:numPr>
          <w:ilvl w:val="0"/>
          <w:numId w:val="9"/>
        </w:numPr>
      </w:pPr>
      <w:r>
        <w:t xml:space="preserve">In statistics, what is meant by the </w:t>
      </w:r>
      <w:r>
        <w:rPr>
          <w:i/>
        </w:rPr>
        <w:t>P-value</w:t>
      </w:r>
      <w:r>
        <w:t>?</w:t>
      </w:r>
      <w:r w:rsidR="00C666DA">
        <w:t xml:space="preserve"> What does a P-value measure? </w:t>
      </w:r>
    </w:p>
    <w:p w14:paraId="021123A3" w14:textId="77777777" w:rsidR="00C666DA" w:rsidRDefault="00C666DA" w:rsidP="00C666DA"/>
    <w:p w14:paraId="5D05DA9B" w14:textId="77777777" w:rsidR="00C666DA" w:rsidRDefault="00C666DA" w:rsidP="00C666DA"/>
    <w:p w14:paraId="6C46A9AE" w14:textId="77777777" w:rsidR="007D73A0" w:rsidRDefault="007D73A0" w:rsidP="007D73A0"/>
    <w:p w14:paraId="6DE86873" w14:textId="77777777" w:rsidR="007D73A0" w:rsidRDefault="007D73A0" w:rsidP="007D73A0"/>
    <w:p w14:paraId="07FC07E1" w14:textId="77777777" w:rsidR="007D73A0" w:rsidRDefault="007D73A0" w:rsidP="007D73A0">
      <w:pPr>
        <w:numPr>
          <w:ilvl w:val="0"/>
          <w:numId w:val="9"/>
        </w:numPr>
      </w:pPr>
      <w:r>
        <w:t xml:space="preserve">If a </w:t>
      </w:r>
      <w:r>
        <w:rPr>
          <w:i/>
        </w:rPr>
        <w:t>P-value</w:t>
      </w:r>
      <w:r>
        <w:t xml:space="preserve"> is small, what do we conclude about the </w:t>
      </w:r>
      <w:r>
        <w:rPr>
          <w:i/>
        </w:rPr>
        <w:t>null hypothesis</w:t>
      </w:r>
      <w:r>
        <w:t>?</w:t>
      </w:r>
    </w:p>
    <w:p w14:paraId="6AC6FF34" w14:textId="77777777" w:rsidR="007D73A0" w:rsidRDefault="007D73A0" w:rsidP="007D73A0"/>
    <w:p w14:paraId="6F395E21" w14:textId="77777777" w:rsidR="007D73A0" w:rsidRDefault="007D73A0" w:rsidP="007D73A0"/>
    <w:p w14:paraId="7AD97655" w14:textId="0CF5A868" w:rsidR="007D73A0" w:rsidRDefault="007D73A0" w:rsidP="007D73A0">
      <w:pPr>
        <w:numPr>
          <w:ilvl w:val="0"/>
          <w:numId w:val="9"/>
        </w:numPr>
      </w:pPr>
      <w:r>
        <w:t xml:space="preserve">If a </w:t>
      </w:r>
      <w:r>
        <w:rPr>
          <w:i/>
        </w:rPr>
        <w:t>P-value</w:t>
      </w:r>
      <w:r>
        <w:t xml:space="preserve"> is large, what do we conclude about the </w:t>
      </w:r>
      <w:r>
        <w:rPr>
          <w:i/>
        </w:rPr>
        <w:t>null hypothesis</w:t>
      </w:r>
      <w:r>
        <w:t>?</w:t>
      </w:r>
    </w:p>
    <w:p w14:paraId="474A632A" w14:textId="77777777" w:rsidR="007D73A0" w:rsidRDefault="007D73A0" w:rsidP="007D73A0"/>
    <w:p w14:paraId="0BCB23BE" w14:textId="77777777" w:rsidR="007D73A0" w:rsidRDefault="007D73A0" w:rsidP="007D73A0"/>
    <w:p w14:paraId="0B26EF91" w14:textId="77777777" w:rsidR="007D73A0" w:rsidRDefault="007D73A0" w:rsidP="007D73A0"/>
    <w:p w14:paraId="44A0434D" w14:textId="001A62A4" w:rsidR="00C666DA" w:rsidRDefault="00C666DA" w:rsidP="007D73A0">
      <w:pPr>
        <w:numPr>
          <w:ilvl w:val="0"/>
          <w:numId w:val="9"/>
        </w:numPr>
      </w:pPr>
      <w:r>
        <w:t xml:space="preserve">What are </w:t>
      </w:r>
      <w:r w:rsidRPr="005B5B8C">
        <w:rPr>
          <w:i/>
        </w:rPr>
        <w:t>common errors</w:t>
      </w:r>
      <w:r>
        <w:t xml:space="preserve"> students make in their conclusions of P-values? </w:t>
      </w:r>
    </w:p>
    <w:p w14:paraId="0F46E5B4" w14:textId="77777777" w:rsidR="00C666DA" w:rsidRDefault="00C666DA" w:rsidP="00C666DA"/>
    <w:p w14:paraId="2DE6DFBE" w14:textId="77777777" w:rsidR="00C666DA" w:rsidRDefault="00C666DA" w:rsidP="00C666DA"/>
    <w:p w14:paraId="0D224A75" w14:textId="77777777" w:rsidR="00C666DA" w:rsidRDefault="00C666DA" w:rsidP="00C666DA"/>
    <w:p w14:paraId="778F2CAA" w14:textId="77777777" w:rsidR="00C666DA" w:rsidRDefault="00C666DA" w:rsidP="00C666DA"/>
    <w:p w14:paraId="496EA439" w14:textId="77777777" w:rsidR="007D73A0" w:rsidRDefault="007D73A0" w:rsidP="007D73A0">
      <w:pPr>
        <w:numPr>
          <w:ilvl w:val="0"/>
          <w:numId w:val="9"/>
        </w:numPr>
      </w:pPr>
      <w:r>
        <w:t xml:space="preserve">On what evidence would we </w:t>
      </w:r>
      <w:r w:rsidRPr="005B5B8C">
        <w:rPr>
          <w:i/>
        </w:rPr>
        <w:t>reject the null hypothesis</w:t>
      </w:r>
      <w:r>
        <w:t>?</w:t>
      </w:r>
    </w:p>
    <w:p w14:paraId="349EF88C" w14:textId="77777777" w:rsidR="007D73A0" w:rsidRDefault="007D73A0" w:rsidP="007D73A0"/>
    <w:p w14:paraId="51B1E488" w14:textId="77777777" w:rsidR="007D73A0" w:rsidRDefault="007D73A0" w:rsidP="007D73A0"/>
    <w:p w14:paraId="4672C643" w14:textId="77777777" w:rsidR="007D73A0" w:rsidRDefault="007D73A0" w:rsidP="007D73A0"/>
    <w:p w14:paraId="6E4ADF8A" w14:textId="7B9CB904" w:rsidR="007D73A0" w:rsidRDefault="007D73A0" w:rsidP="007D73A0">
      <w:pPr>
        <w:numPr>
          <w:ilvl w:val="0"/>
          <w:numId w:val="9"/>
        </w:numPr>
      </w:pPr>
      <w:r>
        <w:t xml:space="preserve">On what evidence would we </w:t>
      </w:r>
      <w:r w:rsidRPr="005B5B8C">
        <w:rPr>
          <w:i/>
        </w:rPr>
        <w:t xml:space="preserve">accept the null hypothesis </w:t>
      </w:r>
      <w:r>
        <w:t>(ie.</w:t>
      </w:r>
      <w:r w:rsidRPr="0087371A">
        <w:t xml:space="preserve"> </w:t>
      </w:r>
      <w:r>
        <w:t>fail to reject the null hypothesis)?</w:t>
      </w:r>
    </w:p>
    <w:p w14:paraId="03ABBBA8" w14:textId="77777777" w:rsidR="007D73A0" w:rsidRDefault="007D73A0" w:rsidP="007D73A0"/>
    <w:p w14:paraId="6C82A7E7" w14:textId="77777777" w:rsidR="007D73A0" w:rsidRDefault="007D73A0" w:rsidP="007D73A0"/>
    <w:p w14:paraId="4A2E4490" w14:textId="77777777" w:rsidR="007D73A0" w:rsidRDefault="007D73A0" w:rsidP="007D73A0"/>
    <w:p w14:paraId="563A7461" w14:textId="77777777" w:rsidR="007D73A0" w:rsidRDefault="007D73A0" w:rsidP="007D73A0"/>
    <w:p w14:paraId="0C39906E" w14:textId="77777777" w:rsidR="007D73A0" w:rsidRDefault="007D73A0" w:rsidP="007D73A0">
      <w:pPr>
        <w:numPr>
          <w:ilvl w:val="0"/>
          <w:numId w:val="9"/>
        </w:numPr>
      </w:pPr>
      <w:r>
        <w:t xml:space="preserve">What is meant by a </w:t>
      </w:r>
      <w:r>
        <w:rPr>
          <w:i/>
        </w:rPr>
        <w:t>significance level</w:t>
      </w:r>
      <w:r>
        <w:t>?</w:t>
      </w:r>
    </w:p>
    <w:p w14:paraId="4EC19169" w14:textId="77777777" w:rsidR="005A5895" w:rsidRDefault="005A5895" w:rsidP="005A5895"/>
    <w:p w14:paraId="72F454AA" w14:textId="77777777" w:rsidR="005A5895" w:rsidRDefault="005A5895" w:rsidP="005A5895"/>
    <w:p w14:paraId="2260F0B3" w14:textId="77777777" w:rsidR="005A5895" w:rsidRDefault="005A5895" w:rsidP="005A5895"/>
    <w:p w14:paraId="627C9518" w14:textId="0F446ACA" w:rsidR="005A5895" w:rsidRDefault="005A5895" w:rsidP="007D73A0">
      <w:pPr>
        <w:numPr>
          <w:ilvl w:val="0"/>
          <w:numId w:val="9"/>
        </w:numPr>
      </w:pPr>
      <w:r>
        <w:t xml:space="preserve">Explain what it means to say that data are </w:t>
      </w:r>
      <w:r w:rsidRPr="005B5B8C">
        <w:rPr>
          <w:i/>
        </w:rPr>
        <w:t>statistically significant</w:t>
      </w:r>
      <w:r>
        <w:t xml:space="preserve">. </w:t>
      </w:r>
    </w:p>
    <w:p w14:paraId="77E68B58" w14:textId="77777777" w:rsidR="005A5895" w:rsidRDefault="005A5895" w:rsidP="005A5895"/>
    <w:p w14:paraId="176673C0" w14:textId="77777777" w:rsidR="007D73A0" w:rsidRDefault="007D73A0" w:rsidP="007D73A0"/>
    <w:p w14:paraId="4AB15E82" w14:textId="77777777" w:rsidR="00C666DA" w:rsidRDefault="00C666DA" w:rsidP="007D73A0"/>
    <w:p w14:paraId="118378AC" w14:textId="77777777" w:rsidR="00C666DA" w:rsidRDefault="00C666DA" w:rsidP="007D73A0"/>
    <w:p w14:paraId="50735189" w14:textId="77777777" w:rsidR="007D73A0" w:rsidRDefault="007D73A0" w:rsidP="007D73A0"/>
    <w:p w14:paraId="568F0D99" w14:textId="14452B93" w:rsidR="007D73A0" w:rsidRDefault="007D73A0" w:rsidP="00CB7667">
      <w:pPr>
        <w:numPr>
          <w:ilvl w:val="0"/>
          <w:numId w:val="9"/>
        </w:numPr>
      </w:pPr>
      <w:r>
        <w:t xml:space="preserve">How small should the </w:t>
      </w:r>
      <w:r>
        <w:rPr>
          <w:i/>
        </w:rPr>
        <w:t>P-value</w:t>
      </w:r>
      <w:r>
        <w:t xml:space="preserve"> be in order to claim that a result is </w:t>
      </w:r>
      <w:r>
        <w:rPr>
          <w:i/>
        </w:rPr>
        <w:t>statistically significant</w:t>
      </w:r>
      <w:r>
        <w:t>?</w:t>
      </w:r>
    </w:p>
    <w:p w14:paraId="576AD8DE" w14:textId="77777777" w:rsidR="005A5895" w:rsidRDefault="005A5895" w:rsidP="005A5895"/>
    <w:p w14:paraId="390E9C7C" w14:textId="77777777" w:rsidR="005A5895" w:rsidRDefault="005A5895" w:rsidP="005A5895"/>
    <w:p w14:paraId="009600BD" w14:textId="77777777" w:rsidR="005A5895" w:rsidRDefault="005A5895" w:rsidP="005A5895"/>
    <w:p w14:paraId="7738CE56" w14:textId="6CAE5747" w:rsidR="005A5895" w:rsidRDefault="005A5895" w:rsidP="00CB7667">
      <w:pPr>
        <w:numPr>
          <w:ilvl w:val="0"/>
          <w:numId w:val="9"/>
        </w:numPr>
      </w:pPr>
      <w:r>
        <w:t xml:space="preserve">When using a </w:t>
      </w:r>
      <w:r w:rsidRPr="005B5B8C">
        <w:rPr>
          <w:i/>
        </w:rPr>
        <w:t>fixed significance level</w:t>
      </w:r>
      <w:r>
        <w:t xml:space="preserve"> to draw a conclusion in a statistical test what can be concluded when the P value is </w:t>
      </w:r>
      <w:r>
        <w:sym w:font="Symbol" w:char="F03C"/>
      </w:r>
      <w:r>
        <w:t xml:space="preserve"> </w:t>
      </w:r>
      <w:r>
        <w:sym w:font="Symbol" w:char="F061"/>
      </w:r>
      <w:r>
        <w:t xml:space="preserve"> and </w:t>
      </w:r>
      <w:r>
        <w:sym w:font="Symbol" w:char="F0B3"/>
      </w:r>
      <w:r>
        <w:sym w:font="Symbol" w:char="F061"/>
      </w:r>
      <w:r>
        <w:t xml:space="preserve">? </w:t>
      </w:r>
    </w:p>
    <w:p w14:paraId="132F6991" w14:textId="77777777" w:rsidR="005A5895" w:rsidRDefault="005A5895" w:rsidP="005A5895"/>
    <w:p w14:paraId="1CF19F98" w14:textId="77777777" w:rsidR="005A5895" w:rsidRDefault="005A5895" w:rsidP="005A5895"/>
    <w:p w14:paraId="7C843B5E" w14:textId="77777777" w:rsidR="005A5895" w:rsidRDefault="005A5895" w:rsidP="005A5895"/>
    <w:p w14:paraId="49FC7056" w14:textId="6A9E88CA" w:rsidR="005A5895" w:rsidRDefault="005A5895" w:rsidP="005A5895">
      <w:pPr>
        <w:numPr>
          <w:ilvl w:val="0"/>
          <w:numId w:val="9"/>
        </w:numPr>
      </w:pPr>
      <w:r>
        <w:t xml:space="preserve">What two circumstances guide </w:t>
      </w:r>
      <w:r w:rsidR="005B5B8C">
        <w:t xml:space="preserve">us </w:t>
      </w:r>
      <w:r>
        <w:t>in choosing a level of significance?</w:t>
      </w:r>
    </w:p>
    <w:p w14:paraId="746E715A" w14:textId="77777777" w:rsidR="005A5895" w:rsidRDefault="005A5895" w:rsidP="005A5895">
      <w:pPr>
        <w:numPr>
          <w:ilvl w:val="0"/>
          <w:numId w:val="17"/>
        </w:numPr>
      </w:pPr>
      <w:r>
        <w:t xml:space="preserve"> </w:t>
      </w:r>
    </w:p>
    <w:p w14:paraId="4BFF7691" w14:textId="77777777" w:rsidR="005A5895" w:rsidRDefault="005A5895" w:rsidP="005A5895">
      <w:pPr>
        <w:ind w:left="420"/>
      </w:pPr>
      <w:r>
        <w:t xml:space="preserve"> </w:t>
      </w:r>
    </w:p>
    <w:p w14:paraId="22746FAB" w14:textId="77777777" w:rsidR="005A5895" w:rsidRDefault="005A5895" w:rsidP="005A5895">
      <w:pPr>
        <w:numPr>
          <w:ilvl w:val="0"/>
          <w:numId w:val="17"/>
        </w:numPr>
      </w:pPr>
      <w:r>
        <w:t xml:space="preserve"> </w:t>
      </w:r>
    </w:p>
    <w:p w14:paraId="3CA56A4A" w14:textId="77777777" w:rsidR="007D73A0" w:rsidRDefault="007D73A0" w:rsidP="007D73A0"/>
    <w:p w14:paraId="30EB6217" w14:textId="77777777" w:rsidR="007D73A0" w:rsidRDefault="007D73A0" w:rsidP="007D73A0"/>
    <w:p w14:paraId="511ED197" w14:textId="77777777" w:rsidR="007D73A0" w:rsidRDefault="007D73A0" w:rsidP="007D73A0"/>
    <w:p w14:paraId="265B6167" w14:textId="77777777" w:rsidR="007D73A0" w:rsidRDefault="007D73A0" w:rsidP="007D73A0"/>
    <w:p w14:paraId="409B5A2B" w14:textId="77777777" w:rsidR="005A5895" w:rsidRDefault="005A5895" w:rsidP="005A5895">
      <w:pPr>
        <w:numPr>
          <w:ilvl w:val="0"/>
          <w:numId w:val="9"/>
        </w:numPr>
      </w:pPr>
      <w:r>
        <w:rPr>
          <w:noProof/>
        </w:rPr>
        <w:drawing>
          <wp:anchor distT="0" distB="0" distL="114300" distR="114300" simplePos="0" relativeHeight="251686912" behindDoc="1" locked="0" layoutInCell="1" allowOverlap="1" wp14:anchorId="45787E24" wp14:editId="3A8BF34F">
            <wp:simplePos x="0" y="0"/>
            <wp:positionH relativeFrom="column">
              <wp:posOffset>3314700</wp:posOffset>
            </wp:positionH>
            <wp:positionV relativeFrom="paragraph">
              <wp:posOffset>136525</wp:posOffset>
            </wp:positionV>
            <wp:extent cx="2628900" cy="1384935"/>
            <wp:effectExtent l="0" t="0" r="12700" b="12065"/>
            <wp:wrapNone/>
            <wp:docPr id="9" name="Picture 9" descr="TPS_11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PS_11_0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384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What is a </w:t>
      </w:r>
      <w:r>
        <w:rPr>
          <w:i/>
        </w:rPr>
        <w:t>Type I Error</w:t>
      </w:r>
      <w:r>
        <w:t>?</w:t>
      </w:r>
      <w:r w:rsidRPr="004D7304"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14:paraId="22DEE8C8" w14:textId="77777777" w:rsidR="005A5895" w:rsidRDefault="005A5895" w:rsidP="005A5895"/>
    <w:p w14:paraId="5C950D3B" w14:textId="77777777" w:rsidR="005A5895" w:rsidRDefault="005A5895" w:rsidP="005A5895"/>
    <w:p w14:paraId="5D2982B3" w14:textId="77777777" w:rsidR="005A5895" w:rsidRDefault="005A5895" w:rsidP="005A5895"/>
    <w:p w14:paraId="1C87E6F2" w14:textId="77777777" w:rsidR="005A5895" w:rsidRDefault="005A5895" w:rsidP="005A5895"/>
    <w:p w14:paraId="24B38431" w14:textId="77777777" w:rsidR="005A5895" w:rsidRDefault="005A5895" w:rsidP="005A5895"/>
    <w:p w14:paraId="15E32112" w14:textId="77777777" w:rsidR="005A5895" w:rsidRDefault="005A5895" w:rsidP="005A5895">
      <w:pPr>
        <w:numPr>
          <w:ilvl w:val="0"/>
          <w:numId w:val="9"/>
        </w:numPr>
      </w:pPr>
      <w:r>
        <w:t xml:space="preserve">What is a </w:t>
      </w:r>
      <w:r>
        <w:rPr>
          <w:i/>
        </w:rPr>
        <w:t>Type II Error</w:t>
      </w:r>
      <w:r>
        <w:t xml:space="preserve"> ?</w:t>
      </w:r>
    </w:p>
    <w:p w14:paraId="01B792A5" w14:textId="77777777" w:rsidR="00C666DA" w:rsidRDefault="00C666DA" w:rsidP="00C666DA"/>
    <w:p w14:paraId="7A816CA0" w14:textId="77777777" w:rsidR="00C666DA" w:rsidRDefault="00C666DA" w:rsidP="00C666DA"/>
    <w:p w14:paraId="5231282B" w14:textId="77777777" w:rsidR="00C666DA" w:rsidRDefault="00C666DA" w:rsidP="00C666DA"/>
    <w:p w14:paraId="42DED5B5" w14:textId="77777777" w:rsidR="00C666DA" w:rsidRDefault="00C666DA" w:rsidP="00C666DA"/>
    <w:p w14:paraId="79B963A8" w14:textId="77777777" w:rsidR="00C666DA" w:rsidRDefault="00C666DA" w:rsidP="00C666DA"/>
    <w:p w14:paraId="05CD7DB9" w14:textId="375CE485" w:rsidR="00C666DA" w:rsidRDefault="00C666DA" w:rsidP="005A5895">
      <w:pPr>
        <w:numPr>
          <w:ilvl w:val="0"/>
          <w:numId w:val="9"/>
        </w:numPr>
      </w:pPr>
      <w:r>
        <w:t xml:space="preserve">Which error is worse, Type I or Type II? </w:t>
      </w:r>
    </w:p>
    <w:p w14:paraId="7BB910FC" w14:textId="77777777" w:rsidR="00C666DA" w:rsidRDefault="00C666DA" w:rsidP="00C666DA"/>
    <w:p w14:paraId="0E0D5CE8" w14:textId="77777777" w:rsidR="005A5895" w:rsidRDefault="005A5895" w:rsidP="005A5895"/>
    <w:p w14:paraId="31B1F18C" w14:textId="77777777" w:rsidR="005A5895" w:rsidRDefault="005A5895" w:rsidP="005A5895"/>
    <w:p w14:paraId="128C435B" w14:textId="77777777" w:rsidR="005A5895" w:rsidRDefault="005A5895" w:rsidP="005A5895"/>
    <w:p w14:paraId="2A00B614" w14:textId="77777777" w:rsidR="005A5895" w:rsidRDefault="005A5895" w:rsidP="005A5895"/>
    <w:p w14:paraId="7855E3B2" w14:textId="77777777" w:rsidR="005A5895" w:rsidRDefault="005A5895" w:rsidP="005A5895"/>
    <w:p w14:paraId="120D19FB" w14:textId="77777777" w:rsidR="005A5895" w:rsidRDefault="005A5895" w:rsidP="005A5895"/>
    <w:p w14:paraId="0641371C" w14:textId="3517B415" w:rsidR="005A5895" w:rsidRDefault="005A5895" w:rsidP="00CB7667">
      <w:pPr>
        <w:numPr>
          <w:ilvl w:val="0"/>
          <w:numId w:val="9"/>
        </w:numPr>
      </w:pPr>
      <w:r>
        <w:t xml:space="preserve">Complete the </w:t>
      </w:r>
      <w:r w:rsidRPr="005B5B8C">
        <w:rPr>
          <w:i/>
        </w:rPr>
        <w:t>Check Your Understanding on page 539</w:t>
      </w:r>
      <w:r>
        <w:t xml:space="preserve">. </w:t>
      </w:r>
    </w:p>
    <w:p w14:paraId="2601FB70" w14:textId="77777777" w:rsidR="005A5895" w:rsidRDefault="005A5895" w:rsidP="005A5895"/>
    <w:p w14:paraId="69644C8A" w14:textId="77777777" w:rsidR="005A5895" w:rsidRDefault="005A5895" w:rsidP="005A5895"/>
    <w:p w14:paraId="47D92BD7" w14:textId="77777777" w:rsidR="005A5895" w:rsidRDefault="005A5895" w:rsidP="005A5895"/>
    <w:p w14:paraId="1280CE17" w14:textId="77777777" w:rsidR="00077943" w:rsidRDefault="00077943" w:rsidP="005A5895"/>
    <w:p w14:paraId="726EF469" w14:textId="77777777" w:rsidR="00077943" w:rsidRDefault="00077943" w:rsidP="005A5895"/>
    <w:p w14:paraId="25A358DB" w14:textId="77777777" w:rsidR="00077943" w:rsidRDefault="00077943" w:rsidP="005A5895"/>
    <w:p w14:paraId="7D890EE5" w14:textId="77777777" w:rsidR="005A5895" w:rsidRDefault="005A5895" w:rsidP="005A5895"/>
    <w:p w14:paraId="0EEBE512" w14:textId="51E20AEB" w:rsidR="005A5895" w:rsidRDefault="00077943" w:rsidP="00CB7667">
      <w:pPr>
        <w:numPr>
          <w:ilvl w:val="0"/>
          <w:numId w:val="9"/>
        </w:numPr>
      </w:pPr>
      <w:r>
        <w:t xml:space="preserve">What is the relationship between the </w:t>
      </w:r>
      <w:r>
        <w:rPr>
          <w:i/>
        </w:rPr>
        <w:t xml:space="preserve">significance level </w:t>
      </w:r>
      <w:r>
        <w:rPr>
          <w:rFonts w:ascii="Symbol" w:hAnsi="Symbol"/>
          <w:i/>
        </w:rPr>
        <w:t></w:t>
      </w:r>
      <w:r>
        <w:t xml:space="preserve"> and the probability of </w:t>
      </w:r>
      <w:r>
        <w:rPr>
          <w:i/>
        </w:rPr>
        <w:t>Type I Error</w:t>
      </w:r>
      <w:r>
        <w:t>?</w:t>
      </w:r>
    </w:p>
    <w:p w14:paraId="1374235A" w14:textId="77777777" w:rsidR="00C666DA" w:rsidRDefault="00C666DA" w:rsidP="00C666DA"/>
    <w:p w14:paraId="697CDEED" w14:textId="77777777" w:rsidR="00C666DA" w:rsidRDefault="00C666DA" w:rsidP="00C666DA"/>
    <w:p w14:paraId="768122E1" w14:textId="77777777" w:rsidR="00C666DA" w:rsidRDefault="00C666DA" w:rsidP="00C666DA"/>
    <w:p w14:paraId="53240A72" w14:textId="77777777" w:rsidR="00C666DA" w:rsidRDefault="00C666DA" w:rsidP="00C666DA"/>
    <w:p w14:paraId="5FEF88F9" w14:textId="0366A27C" w:rsidR="00C666DA" w:rsidRDefault="00C666DA" w:rsidP="00CB7667">
      <w:pPr>
        <w:numPr>
          <w:ilvl w:val="0"/>
          <w:numId w:val="9"/>
        </w:numPr>
      </w:pPr>
      <w:r>
        <w:t xml:space="preserve">How can we reduce the </w:t>
      </w:r>
      <w:r w:rsidRPr="005B5B8C">
        <w:rPr>
          <w:i/>
        </w:rPr>
        <w:t>probability</w:t>
      </w:r>
      <w:r>
        <w:t xml:space="preserve"> of a Type I error? </w:t>
      </w:r>
    </w:p>
    <w:p w14:paraId="7CD361B7" w14:textId="77777777" w:rsidR="00077943" w:rsidRDefault="00077943" w:rsidP="00077943"/>
    <w:p w14:paraId="68CB8C62" w14:textId="77777777" w:rsidR="00077943" w:rsidRDefault="00077943" w:rsidP="00077943"/>
    <w:p w14:paraId="58311B3E" w14:textId="77777777" w:rsidR="00C666DA" w:rsidRDefault="00C666DA" w:rsidP="00077943"/>
    <w:p w14:paraId="63D58CA0" w14:textId="77777777" w:rsidR="00077943" w:rsidRDefault="00077943" w:rsidP="00077943"/>
    <w:p w14:paraId="71FD17C8" w14:textId="77777777" w:rsidR="00077943" w:rsidRDefault="00077943" w:rsidP="00077943">
      <w:pPr>
        <w:numPr>
          <w:ilvl w:val="0"/>
          <w:numId w:val="9"/>
        </w:numPr>
      </w:pPr>
      <w:r>
        <w:t xml:space="preserve">What is meant by the </w:t>
      </w:r>
      <w:r w:rsidRPr="005B5B8C">
        <w:rPr>
          <w:i/>
        </w:rPr>
        <w:t>power</w:t>
      </w:r>
      <w:r>
        <w:t xml:space="preserve"> of a significance test?</w:t>
      </w:r>
    </w:p>
    <w:p w14:paraId="158648CF" w14:textId="77777777" w:rsidR="00077943" w:rsidRDefault="00077943" w:rsidP="00077943"/>
    <w:p w14:paraId="5BA3F3B5" w14:textId="77777777" w:rsidR="00077943" w:rsidRDefault="00077943" w:rsidP="00077943"/>
    <w:p w14:paraId="6EEEF30F" w14:textId="77777777" w:rsidR="00C666DA" w:rsidRDefault="00C666DA" w:rsidP="00077943"/>
    <w:p w14:paraId="3BC93DAC" w14:textId="77777777" w:rsidR="00077943" w:rsidRDefault="00077943" w:rsidP="00077943"/>
    <w:p w14:paraId="38365A7C" w14:textId="42B612E7" w:rsidR="00077943" w:rsidRDefault="00077943" w:rsidP="00077943">
      <w:pPr>
        <w:numPr>
          <w:ilvl w:val="0"/>
          <w:numId w:val="9"/>
        </w:numPr>
      </w:pPr>
      <w:r>
        <w:t xml:space="preserve">What is the relationship between </w:t>
      </w:r>
      <w:r w:rsidRPr="005B5B8C">
        <w:rPr>
          <w:i/>
        </w:rPr>
        <w:t>Power and Type II Error</w:t>
      </w:r>
      <w:r>
        <w:t xml:space="preserve">? </w:t>
      </w:r>
      <w:r w:rsidR="00C666DA">
        <w:t xml:space="preserve">Will you be expected to calculate the power on the AP exam? </w:t>
      </w:r>
    </w:p>
    <w:p w14:paraId="49F4B25F" w14:textId="77777777" w:rsidR="00C666DA" w:rsidRDefault="00C666DA" w:rsidP="00C666DA"/>
    <w:p w14:paraId="4B6BB94F" w14:textId="77777777" w:rsidR="00C666DA" w:rsidRDefault="00C666DA" w:rsidP="00C666DA"/>
    <w:p w14:paraId="7EB0E5FC" w14:textId="77777777" w:rsidR="00C666DA" w:rsidRDefault="00C666DA" w:rsidP="00C666DA"/>
    <w:p w14:paraId="6373F007" w14:textId="77777777" w:rsidR="00C666DA" w:rsidRDefault="00C666DA" w:rsidP="00C666DA"/>
    <w:p w14:paraId="71CC2391" w14:textId="77777777" w:rsidR="00C666DA" w:rsidRDefault="00C666DA" w:rsidP="00C666DA"/>
    <w:p w14:paraId="5D618233" w14:textId="00CCC02A" w:rsidR="00C666DA" w:rsidRDefault="00C666DA" w:rsidP="00077943">
      <w:pPr>
        <w:numPr>
          <w:ilvl w:val="0"/>
          <w:numId w:val="9"/>
        </w:numPr>
      </w:pPr>
      <w:r>
        <w:t xml:space="preserve">What </w:t>
      </w:r>
      <w:r w:rsidRPr="005B5B8C">
        <w:rPr>
          <w:i/>
        </w:rPr>
        <w:t>four factors</w:t>
      </w:r>
      <w:r>
        <w:t xml:space="preserve"> affect the power of a test? Why does this matter? </w:t>
      </w:r>
    </w:p>
    <w:p w14:paraId="0D256A8F" w14:textId="77777777" w:rsidR="00077943" w:rsidRDefault="00077943" w:rsidP="00077943"/>
    <w:p w14:paraId="6F75BAF3" w14:textId="77777777" w:rsidR="00077943" w:rsidRDefault="00077943" w:rsidP="00077943"/>
    <w:p w14:paraId="3F7D6883" w14:textId="77777777" w:rsidR="00C666DA" w:rsidRDefault="00C666DA" w:rsidP="00077943"/>
    <w:p w14:paraId="491F46BA" w14:textId="77777777" w:rsidR="00C666DA" w:rsidRDefault="00C666DA" w:rsidP="00077943"/>
    <w:p w14:paraId="4FE91EF1" w14:textId="77777777" w:rsidR="00C666DA" w:rsidRDefault="00C666DA" w:rsidP="00077943"/>
    <w:p w14:paraId="3D54E76E" w14:textId="77777777" w:rsidR="00C666DA" w:rsidRDefault="00C666DA" w:rsidP="00077943"/>
    <w:p w14:paraId="7D3F45AB" w14:textId="77777777" w:rsidR="00C666DA" w:rsidRDefault="00C666DA" w:rsidP="00077943"/>
    <w:p w14:paraId="7F60A1BC" w14:textId="77777777" w:rsidR="00C666DA" w:rsidRDefault="00C666DA" w:rsidP="00077943"/>
    <w:p w14:paraId="3929A9CD" w14:textId="77777777" w:rsidR="00C666DA" w:rsidRDefault="00C666DA" w:rsidP="00077943"/>
    <w:p w14:paraId="0E63E4BC" w14:textId="77777777" w:rsidR="00C666DA" w:rsidRDefault="00C666DA" w:rsidP="00077943"/>
    <w:p w14:paraId="75C49110" w14:textId="77777777" w:rsidR="00077943" w:rsidRDefault="00077943" w:rsidP="00077943"/>
    <w:p w14:paraId="0ABFAA5A" w14:textId="72A80DF7" w:rsidR="005A5895" w:rsidRDefault="00F75829" w:rsidP="00CB7667">
      <w:pPr>
        <w:numPr>
          <w:ilvl w:val="0"/>
          <w:numId w:val="9"/>
        </w:numPr>
      </w:pPr>
      <w:r>
        <w:t xml:space="preserve">Describe the three influences </w:t>
      </w:r>
      <w:r w:rsidR="00BF2EC3">
        <w:t>that must be verified before deciding on how many obse</w:t>
      </w:r>
      <w:r>
        <w:t xml:space="preserve">rvations are needed in a study. </w:t>
      </w:r>
    </w:p>
    <w:p w14:paraId="39B35D2A" w14:textId="77777777" w:rsidR="00BF2EC3" w:rsidRDefault="00BF2EC3" w:rsidP="00BF2EC3">
      <w:pPr>
        <w:ind w:left="360"/>
      </w:pPr>
    </w:p>
    <w:p w14:paraId="638497D3" w14:textId="09C23532" w:rsidR="00BF2EC3" w:rsidRDefault="00BF2EC3" w:rsidP="00BF2EC3">
      <w:pPr>
        <w:pStyle w:val="ListParagraph"/>
        <w:numPr>
          <w:ilvl w:val="0"/>
          <w:numId w:val="17"/>
        </w:numPr>
      </w:pPr>
      <w:r>
        <w:t>Significance Level</w:t>
      </w:r>
    </w:p>
    <w:p w14:paraId="7A7F7E7A" w14:textId="77777777" w:rsidR="00BF2EC3" w:rsidRDefault="00BF2EC3" w:rsidP="00BF2EC3">
      <w:pPr>
        <w:pStyle w:val="ListParagraph"/>
        <w:ind w:left="780"/>
      </w:pPr>
    </w:p>
    <w:p w14:paraId="66D40020" w14:textId="6E3F0A0B" w:rsidR="00BF2EC3" w:rsidRDefault="00BF2EC3" w:rsidP="00BF2EC3">
      <w:pPr>
        <w:pStyle w:val="ListParagraph"/>
        <w:numPr>
          <w:ilvl w:val="0"/>
          <w:numId w:val="17"/>
        </w:numPr>
      </w:pPr>
      <w:r>
        <w:t>Practical Importance</w:t>
      </w:r>
    </w:p>
    <w:p w14:paraId="0823FAD2" w14:textId="77777777" w:rsidR="00BF2EC3" w:rsidRDefault="00BF2EC3" w:rsidP="00F75829"/>
    <w:p w14:paraId="54D79A15" w14:textId="03712FDA" w:rsidR="00BF2EC3" w:rsidRDefault="00BF2EC3" w:rsidP="00BF2EC3">
      <w:pPr>
        <w:pStyle w:val="ListParagraph"/>
        <w:numPr>
          <w:ilvl w:val="0"/>
          <w:numId w:val="17"/>
        </w:numPr>
      </w:pPr>
      <w:r>
        <w:t>Power</w:t>
      </w:r>
    </w:p>
    <w:p w14:paraId="3F171AC1" w14:textId="77777777" w:rsidR="00C666DA" w:rsidRDefault="00C666DA" w:rsidP="00C666DA"/>
    <w:p w14:paraId="7BF411F3" w14:textId="77777777" w:rsidR="00C666DA" w:rsidRDefault="00C666DA" w:rsidP="00C666DA">
      <w:pPr>
        <w:pStyle w:val="ListParagraph"/>
        <w:ind w:left="780"/>
      </w:pPr>
    </w:p>
    <w:p w14:paraId="342CB6A4" w14:textId="77777777" w:rsidR="00F75829" w:rsidRDefault="00F75829" w:rsidP="00F75829"/>
    <w:p w14:paraId="71EE9CC3" w14:textId="77777777" w:rsidR="00BF2EC3" w:rsidRDefault="00BF2EC3" w:rsidP="00BF2EC3"/>
    <w:p w14:paraId="2A41E227" w14:textId="4EE1B63C" w:rsidR="00CB7667" w:rsidRDefault="00B16F86" w:rsidP="00CB7667">
      <w:pPr>
        <w:rPr>
          <w:rFonts w:ascii="Arial Black" w:hAnsi="Arial Black"/>
          <w:noProof/>
        </w:rPr>
      </w:pPr>
      <w:r>
        <w:rPr>
          <w:rFonts w:ascii="Arial Black" w:hAnsi="Arial Black"/>
        </w:rPr>
        <w:t>9</w:t>
      </w:r>
      <w:r w:rsidR="00CB7667">
        <w:rPr>
          <w:rFonts w:ascii="Arial Black" w:hAnsi="Arial Black"/>
        </w:rPr>
        <w:t>.2</w:t>
      </w:r>
      <w:r w:rsidR="00CB7667">
        <w:rPr>
          <w:rFonts w:ascii="Arial Black" w:hAnsi="Arial Black"/>
        </w:rPr>
        <w:tab/>
      </w:r>
      <w:r w:rsidR="00420831">
        <w:rPr>
          <w:rFonts w:ascii="Arial Black" w:hAnsi="Arial Black"/>
          <w:noProof/>
        </w:rPr>
        <w:t>Tests about a Population Proportion (pp.549-561</w:t>
      </w:r>
      <w:r w:rsidR="00CB7667">
        <w:rPr>
          <w:rFonts w:ascii="Arial Black" w:hAnsi="Arial Black"/>
          <w:noProof/>
        </w:rPr>
        <w:t>)</w:t>
      </w:r>
    </w:p>
    <w:p w14:paraId="3C8DB860" w14:textId="655A10F8" w:rsidR="00CB7667" w:rsidRDefault="00CB7667" w:rsidP="00CB7667">
      <w:pPr>
        <w:numPr>
          <w:ilvl w:val="0"/>
          <w:numId w:val="15"/>
        </w:numPr>
      </w:pPr>
      <w:r>
        <w:t xml:space="preserve">Summarize the </w:t>
      </w:r>
      <w:r w:rsidR="00FC61E5">
        <w:t>three conditions that must be checked before</w:t>
      </w:r>
      <w:r>
        <w:t xml:space="preserve"> carrying out significance tests:</w:t>
      </w:r>
    </w:p>
    <w:p w14:paraId="23E71C49" w14:textId="77777777" w:rsidR="00CB7667" w:rsidRDefault="00CB7667" w:rsidP="00CB7667">
      <w:pPr>
        <w:numPr>
          <w:ilvl w:val="0"/>
          <w:numId w:val="16"/>
        </w:numPr>
      </w:pPr>
      <w:r>
        <w:t xml:space="preserve"> </w:t>
      </w:r>
    </w:p>
    <w:p w14:paraId="7434D516" w14:textId="77777777" w:rsidR="00CB7667" w:rsidRDefault="00CB7667" w:rsidP="00CB7667">
      <w:pPr>
        <w:ind w:left="360"/>
      </w:pPr>
      <w:r>
        <w:t xml:space="preserve"> </w:t>
      </w:r>
    </w:p>
    <w:p w14:paraId="29DFB284" w14:textId="77777777" w:rsidR="00CB7667" w:rsidRDefault="00CB7667" w:rsidP="00CB7667">
      <w:pPr>
        <w:numPr>
          <w:ilvl w:val="0"/>
          <w:numId w:val="16"/>
        </w:numPr>
      </w:pPr>
      <w:r>
        <w:t xml:space="preserve"> </w:t>
      </w:r>
    </w:p>
    <w:p w14:paraId="05D03FCF" w14:textId="77777777" w:rsidR="00CB7667" w:rsidRDefault="00CB7667" w:rsidP="00CB7667">
      <w:pPr>
        <w:ind w:left="360"/>
      </w:pPr>
      <w:r>
        <w:t xml:space="preserve"> </w:t>
      </w:r>
    </w:p>
    <w:p w14:paraId="212C911D" w14:textId="77777777" w:rsidR="00CB7667" w:rsidRDefault="00CB7667" w:rsidP="00CB7667">
      <w:pPr>
        <w:numPr>
          <w:ilvl w:val="0"/>
          <w:numId w:val="16"/>
        </w:numPr>
      </w:pPr>
      <w:r>
        <w:t xml:space="preserve"> </w:t>
      </w:r>
    </w:p>
    <w:p w14:paraId="45C7BFC1" w14:textId="77777777" w:rsidR="00CB7667" w:rsidRDefault="00CB7667" w:rsidP="00CB7667">
      <w:pPr>
        <w:ind w:left="360"/>
      </w:pPr>
      <w:r>
        <w:t xml:space="preserve"> </w:t>
      </w:r>
    </w:p>
    <w:p w14:paraId="1B142E20" w14:textId="4B49EFE1" w:rsidR="00CB7667" w:rsidRDefault="00CB7667" w:rsidP="00FC61E5">
      <w:pPr>
        <w:ind w:left="720"/>
      </w:pPr>
    </w:p>
    <w:p w14:paraId="703A4163" w14:textId="77777777" w:rsidR="00CB7667" w:rsidRDefault="00CB7667" w:rsidP="00CB7667">
      <w:pPr>
        <w:ind w:left="360"/>
      </w:pPr>
    </w:p>
    <w:p w14:paraId="05EB62E9" w14:textId="77777777" w:rsidR="00CB7667" w:rsidRDefault="00CB7667" w:rsidP="00CB7667">
      <w:pPr>
        <w:ind w:left="360"/>
      </w:pPr>
    </w:p>
    <w:p w14:paraId="7C4A4444" w14:textId="77777777" w:rsidR="00FC61E5" w:rsidRDefault="00FC61E5" w:rsidP="00FC61E5">
      <w:pPr>
        <w:numPr>
          <w:ilvl w:val="0"/>
          <w:numId w:val="15"/>
        </w:numPr>
      </w:pPr>
      <w:r>
        <w:t>State the general form of the “</w:t>
      </w:r>
      <w:r w:rsidRPr="008F51D7">
        <w:rPr>
          <w:i/>
        </w:rPr>
        <w:t>test statistic</w:t>
      </w:r>
      <w:r>
        <w:t>”.</w:t>
      </w:r>
    </w:p>
    <w:p w14:paraId="4829E581" w14:textId="77777777" w:rsidR="00FC61E5" w:rsidRDefault="00FC61E5" w:rsidP="00FC61E5"/>
    <w:p w14:paraId="0A5668FF" w14:textId="77777777" w:rsidR="00FC61E5" w:rsidRDefault="00FC61E5" w:rsidP="00FC61E5"/>
    <w:p w14:paraId="589B3662" w14:textId="77777777" w:rsidR="00FC61E5" w:rsidRDefault="00FC61E5" w:rsidP="00FC61E5"/>
    <w:p w14:paraId="3006BE07" w14:textId="294AA9CF" w:rsidR="00FC61E5" w:rsidRDefault="00FC61E5" w:rsidP="00FC61E5">
      <w:pPr>
        <w:numPr>
          <w:ilvl w:val="0"/>
          <w:numId w:val="15"/>
        </w:numPr>
      </w:pPr>
      <w:r>
        <w:t xml:space="preserve">What does the </w:t>
      </w:r>
      <w:r>
        <w:rPr>
          <w:i/>
        </w:rPr>
        <w:t>test statistic</w:t>
      </w:r>
      <w:r>
        <w:t xml:space="preserve"> measure?</w:t>
      </w:r>
      <w:r w:rsidR="00C666DA">
        <w:t xml:space="preserve"> Is this formula on the AP exam formula sheet? </w:t>
      </w:r>
    </w:p>
    <w:p w14:paraId="6D42EAB2" w14:textId="77777777" w:rsidR="00FC61E5" w:rsidRDefault="00FC61E5" w:rsidP="00FC61E5"/>
    <w:p w14:paraId="3B329C23" w14:textId="77777777" w:rsidR="00FC61E5" w:rsidRDefault="00FC61E5" w:rsidP="00FC61E5"/>
    <w:p w14:paraId="1F9CACBB" w14:textId="77777777" w:rsidR="00FC61E5" w:rsidRDefault="00FC61E5" w:rsidP="00FC61E5"/>
    <w:p w14:paraId="6E847941" w14:textId="3F4780D6" w:rsidR="00FC61E5" w:rsidRDefault="00FC61E5" w:rsidP="00CB7667">
      <w:pPr>
        <w:numPr>
          <w:ilvl w:val="0"/>
          <w:numId w:val="15"/>
        </w:numPr>
        <w:rPr>
          <w:noProof/>
        </w:rPr>
      </w:pPr>
      <w:r>
        <w:rPr>
          <w:noProof/>
        </w:rPr>
        <w:t xml:space="preserve">Describe the four step process for signifigance tests. </w:t>
      </w:r>
      <w:r w:rsidR="00C666DA">
        <w:rPr>
          <w:noProof/>
        </w:rPr>
        <w:t xml:space="preserve">Explain what is required at each step. </w:t>
      </w:r>
    </w:p>
    <w:p w14:paraId="1CD23DFF" w14:textId="77777777" w:rsidR="005B5B8C" w:rsidRDefault="005B5B8C" w:rsidP="005B5B8C">
      <w:pPr>
        <w:rPr>
          <w:noProof/>
        </w:rPr>
      </w:pPr>
    </w:p>
    <w:p w14:paraId="0DB4DFA6" w14:textId="635FD6E9" w:rsidR="00FC61E5" w:rsidRDefault="00FC61E5" w:rsidP="00FC61E5">
      <w:pPr>
        <w:pStyle w:val="ListParagraph"/>
        <w:numPr>
          <w:ilvl w:val="0"/>
          <w:numId w:val="16"/>
        </w:numPr>
        <w:spacing w:line="360" w:lineRule="auto"/>
        <w:ind w:left="714" w:hanging="357"/>
        <w:rPr>
          <w:noProof/>
        </w:rPr>
      </w:pPr>
      <w:r>
        <w:rPr>
          <w:noProof/>
        </w:rPr>
        <w:t>State</w:t>
      </w:r>
    </w:p>
    <w:p w14:paraId="48A12AA4" w14:textId="77777777" w:rsidR="005B5B8C" w:rsidRDefault="005B5B8C" w:rsidP="005B5B8C">
      <w:pPr>
        <w:pStyle w:val="ListParagraph"/>
        <w:spacing w:line="360" w:lineRule="auto"/>
        <w:ind w:left="714"/>
        <w:rPr>
          <w:noProof/>
        </w:rPr>
      </w:pPr>
    </w:p>
    <w:p w14:paraId="3AA4E7DD" w14:textId="04D714D3" w:rsidR="00FC61E5" w:rsidRDefault="00FC61E5" w:rsidP="00FC61E5">
      <w:pPr>
        <w:pStyle w:val="ListParagraph"/>
        <w:numPr>
          <w:ilvl w:val="0"/>
          <w:numId w:val="16"/>
        </w:numPr>
        <w:spacing w:line="360" w:lineRule="auto"/>
        <w:ind w:left="714" w:hanging="357"/>
        <w:rPr>
          <w:noProof/>
        </w:rPr>
      </w:pPr>
      <w:r>
        <w:rPr>
          <w:noProof/>
        </w:rPr>
        <w:t>Plan</w:t>
      </w:r>
    </w:p>
    <w:p w14:paraId="69EDA899" w14:textId="77777777" w:rsidR="005B5B8C" w:rsidRDefault="005B5B8C" w:rsidP="005B5B8C">
      <w:pPr>
        <w:spacing w:line="360" w:lineRule="auto"/>
        <w:rPr>
          <w:noProof/>
        </w:rPr>
      </w:pPr>
    </w:p>
    <w:p w14:paraId="6EC48960" w14:textId="119B3A6C" w:rsidR="00FC61E5" w:rsidRDefault="00FC61E5" w:rsidP="00FC61E5">
      <w:pPr>
        <w:pStyle w:val="ListParagraph"/>
        <w:numPr>
          <w:ilvl w:val="0"/>
          <w:numId w:val="16"/>
        </w:numPr>
        <w:spacing w:line="360" w:lineRule="auto"/>
        <w:ind w:left="714" w:hanging="357"/>
        <w:rPr>
          <w:noProof/>
        </w:rPr>
      </w:pPr>
      <w:r>
        <w:rPr>
          <w:noProof/>
        </w:rPr>
        <w:t>Do</w:t>
      </w:r>
    </w:p>
    <w:p w14:paraId="4F85B159" w14:textId="77777777" w:rsidR="005B5B8C" w:rsidRDefault="005B5B8C" w:rsidP="005B5B8C">
      <w:pPr>
        <w:spacing w:line="360" w:lineRule="auto"/>
        <w:rPr>
          <w:noProof/>
        </w:rPr>
      </w:pPr>
    </w:p>
    <w:p w14:paraId="4A469A53" w14:textId="0B1CF3AA" w:rsidR="00FC61E5" w:rsidRDefault="00FC61E5" w:rsidP="00FC61E5">
      <w:pPr>
        <w:pStyle w:val="ListParagraph"/>
        <w:numPr>
          <w:ilvl w:val="0"/>
          <w:numId w:val="16"/>
        </w:numPr>
        <w:spacing w:line="360" w:lineRule="auto"/>
        <w:ind w:left="714" w:hanging="357"/>
        <w:rPr>
          <w:noProof/>
        </w:rPr>
      </w:pPr>
      <w:r>
        <w:rPr>
          <w:noProof/>
        </w:rPr>
        <w:t>Conclude</w:t>
      </w:r>
    </w:p>
    <w:p w14:paraId="306135CE" w14:textId="77777777" w:rsidR="00C666DA" w:rsidRDefault="00C666DA" w:rsidP="00C666DA">
      <w:pPr>
        <w:spacing w:line="360" w:lineRule="auto"/>
        <w:rPr>
          <w:noProof/>
        </w:rPr>
      </w:pPr>
    </w:p>
    <w:p w14:paraId="64662FE0" w14:textId="77777777" w:rsidR="00C666DA" w:rsidRDefault="00C666DA" w:rsidP="00C666DA">
      <w:pPr>
        <w:spacing w:line="360" w:lineRule="auto"/>
        <w:rPr>
          <w:noProof/>
        </w:rPr>
      </w:pPr>
    </w:p>
    <w:p w14:paraId="7BF1A1C5" w14:textId="199957CD" w:rsidR="00261ECE" w:rsidRDefault="00261ECE" w:rsidP="00CB7667">
      <w:pPr>
        <w:numPr>
          <w:ilvl w:val="0"/>
          <w:numId w:val="15"/>
        </w:numPr>
        <w:rPr>
          <w:noProof/>
        </w:rPr>
      </w:pPr>
      <w:r>
        <w:rPr>
          <w:noProof/>
        </w:rPr>
        <w:t xml:space="preserve">What test statistic is used when testing for a </w:t>
      </w:r>
      <w:r w:rsidRPr="005B5B8C">
        <w:rPr>
          <w:i/>
          <w:noProof/>
        </w:rPr>
        <w:t>population proportion</w:t>
      </w:r>
      <w:r>
        <w:rPr>
          <w:noProof/>
        </w:rPr>
        <w:t xml:space="preserve">? Is this on the formula sheet? </w:t>
      </w:r>
    </w:p>
    <w:p w14:paraId="7FD7EC83" w14:textId="77777777" w:rsidR="00261ECE" w:rsidRDefault="00261ECE" w:rsidP="00261ECE">
      <w:pPr>
        <w:rPr>
          <w:noProof/>
        </w:rPr>
      </w:pPr>
    </w:p>
    <w:p w14:paraId="2ACA10D7" w14:textId="77777777" w:rsidR="00261ECE" w:rsidRDefault="00261ECE" w:rsidP="00261ECE">
      <w:pPr>
        <w:rPr>
          <w:noProof/>
        </w:rPr>
      </w:pPr>
    </w:p>
    <w:p w14:paraId="24F4D8E1" w14:textId="77777777" w:rsidR="00261ECE" w:rsidRDefault="00261ECE" w:rsidP="00261ECE">
      <w:pPr>
        <w:rPr>
          <w:noProof/>
        </w:rPr>
      </w:pPr>
    </w:p>
    <w:p w14:paraId="27BC4CD1" w14:textId="77777777" w:rsidR="005B5B8C" w:rsidRDefault="005B5B8C" w:rsidP="00261ECE">
      <w:pPr>
        <w:rPr>
          <w:noProof/>
        </w:rPr>
      </w:pPr>
    </w:p>
    <w:p w14:paraId="7DDBB481" w14:textId="77777777" w:rsidR="005B5B8C" w:rsidRDefault="005B5B8C" w:rsidP="00261ECE">
      <w:pPr>
        <w:rPr>
          <w:noProof/>
        </w:rPr>
      </w:pPr>
    </w:p>
    <w:p w14:paraId="70A8BD1C" w14:textId="77777777" w:rsidR="005B5B8C" w:rsidRDefault="005B5B8C" w:rsidP="00261ECE">
      <w:pPr>
        <w:rPr>
          <w:noProof/>
        </w:rPr>
      </w:pPr>
    </w:p>
    <w:p w14:paraId="146BCBF1" w14:textId="77777777" w:rsidR="005B5B8C" w:rsidRDefault="005B5B8C" w:rsidP="00261ECE">
      <w:pPr>
        <w:rPr>
          <w:noProof/>
        </w:rPr>
      </w:pPr>
    </w:p>
    <w:p w14:paraId="6031023C" w14:textId="77777777" w:rsidR="00261ECE" w:rsidRDefault="00261ECE" w:rsidP="00261ECE">
      <w:pPr>
        <w:rPr>
          <w:noProof/>
        </w:rPr>
      </w:pPr>
    </w:p>
    <w:p w14:paraId="532F911C" w14:textId="77777777" w:rsidR="00261ECE" w:rsidRDefault="00261ECE" w:rsidP="00261ECE">
      <w:pPr>
        <w:rPr>
          <w:noProof/>
        </w:rPr>
      </w:pPr>
    </w:p>
    <w:p w14:paraId="0A2B74A1" w14:textId="39DAB251" w:rsidR="00650DA9" w:rsidRDefault="00650DA9" w:rsidP="00261ECE">
      <w:pPr>
        <w:numPr>
          <w:ilvl w:val="0"/>
          <w:numId w:val="15"/>
        </w:numPr>
        <w:rPr>
          <w:noProof/>
        </w:rPr>
      </w:pPr>
      <w:r>
        <w:rPr>
          <w:noProof/>
        </w:rPr>
        <w:t xml:space="preserve">Summarize the one-sample z test for a proportion and sketch the three possible </w:t>
      </w:r>
      <w:r w:rsidR="00525661">
        <w:rPr>
          <w:noProof/>
          <w:position w:val="-12"/>
        </w:rPr>
        <w:pict w14:anchorId="6C8EF17E">
          <v:shape id="_x0000_i1038" type="#_x0000_t75" style="width:18pt;height:18pt">
            <v:imagedata r:id="rId32" o:title=""/>
          </v:shape>
        </w:pict>
      </w:r>
      <w:r>
        <w:rPr>
          <w:noProof/>
        </w:rPr>
        <w:t xml:space="preserve">’s. </w:t>
      </w:r>
    </w:p>
    <w:p w14:paraId="0C7E26B5" w14:textId="46EDD76C" w:rsidR="00650DA9" w:rsidRDefault="00650DA9" w:rsidP="00650DA9">
      <w:pPr>
        <w:pStyle w:val="ListParagraph"/>
        <w:numPr>
          <w:ilvl w:val="0"/>
          <w:numId w:val="31"/>
        </w:numPr>
        <w:spacing w:line="360" w:lineRule="auto"/>
        <w:rPr>
          <w:noProof/>
        </w:rPr>
      </w:pPr>
      <w:r>
        <w:rPr>
          <w:noProof/>
        </w:rPr>
        <w:t>Choose…</w:t>
      </w:r>
    </w:p>
    <w:p w14:paraId="21B9E217" w14:textId="77777777" w:rsidR="005B5B8C" w:rsidRDefault="005B5B8C" w:rsidP="005B5B8C">
      <w:pPr>
        <w:pStyle w:val="ListParagraph"/>
        <w:spacing w:line="360" w:lineRule="auto"/>
        <w:rPr>
          <w:noProof/>
        </w:rPr>
      </w:pPr>
    </w:p>
    <w:p w14:paraId="6C244FDC" w14:textId="17788040" w:rsidR="00650DA9" w:rsidRDefault="00650DA9" w:rsidP="00650DA9">
      <w:pPr>
        <w:pStyle w:val="ListParagraph"/>
        <w:numPr>
          <w:ilvl w:val="0"/>
          <w:numId w:val="31"/>
        </w:numPr>
        <w:spacing w:line="360" w:lineRule="auto"/>
        <w:rPr>
          <w:noProof/>
        </w:rPr>
      </w:pPr>
      <w:r>
        <w:rPr>
          <w:noProof/>
        </w:rPr>
        <w:t>To test…</w:t>
      </w:r>
    </w:p>
    <w:p w14:paraId="73235136" w14:textId="77777777" w:rsidR="005B5B8C" w:rsidRDefault="005B5B8C" w:rsidP="005B5B8C">
      <w:pPr>
        <w:spacing w:line="360" w:lineRule="auto"/>
        <w:rPr>
          <w:noProof/>
        </w:rPr>
      </w:pPr>
    </w:p>
    <w:p w14:paraId="04DCE508" w14:textId="41CE7867" w:rsidR="00650DA9" w:rsidRDefault="00650DA9" w:rsidP="00650DA9">
      <w:pPr>
        <w:pStyle w:val="ListParagraph"/>
        <w:numPr>
          <w:ilvl w:val="0"/>
          <w:numId w:val="31"/>
        </w:numPr>
        <w:spacing w:line="360" w:lineRule="auto"/>
        <w:rPr>
          <w:noProof/>
        </w:rPr>
      </w:pPr>
      <w:r>
        <w:rPr>
          <w:noProof/>
        </w:rPr>
        <w:t>Find…</w:t>
      </w:r>
    </w:p>
    <w:p w14:paraId="51A10155" w14:textId="77777777" w:rsidR="005B5B8C" w:rsidRDefault="005B5B8C" w:rsidP="005B5B8C">
      <w:pPr>
        <w:pStyle w:val="ListParagraph"/>
        <w:spacing w:line="360" w:lineRule="auto"/>
        <w:rPr>
          <w:noProof/>
        </w:rPr>
      </w:pPr>
    </w:p>
    <w:p w14:paraId="28EDF112" w14:textId="741A4CAC" w:rsidR="00650DA9" w:rsidRDefault="00650DA9" w:rsidP="00650DA9">
      <w:pPr>
        <w:pStyle w:val="ListParagraph"/>
        <w:numPr>
          <w:ilvl w:val="0"/>
          <w:numId w:val="31"/>
        </w:numPr>
        <w:spacing w:line="360" w:lineRule="auto"/>
        <w:rPr>
          <w:noProof/>
        </w:rPr>
      </w:pPr>
      <w:r>
        <w:rPr>
          <w:noProof/>
        </w:rPr>
        <w:t>Use this test…</w:t>
      </w:r>
    </w:p>
    <w:p w14:paraId="28BCF166" w14:textId="77777777" w:rsidR="005B5B8C" w:rsidRDefault="005B5B8C" w:rsidP="005B5B8C">
      <w:pPr>
        <w:spacing w:line="360" w:lineRule="auto"/>
        <w:rPr>
          <w:noProof/>
        </w:rPr>
      </w:pPr>
    </w:p>
    <w:p w14:paraId="1C7158DE" w14:textId="7B2286B5" w:rsidR="00650DA9" w:rsidRDefault="00650DA9" w:rsidP="00650DA9">
      <w:pPr>
        <w:pStyle w:val="ListParagraph"/>
        <w:numPr>
          <w:ilvl w:val="0"/>
          <w:numId w:val="31"/>
        </w:numPr>
        <w:spacing w:line="360" w:lineRule="auto"/>
        <w:rPr>
          <w:noProof/>
        </w:rPr>
      </w:pPr>
      <w:r>
        <w:rPr>
          <w:noProof/>
        </w:rPr>
        <w:t xml:space="preserve">If Normaility </w:t>
      </w:r>
      <w:r w:rsidR="00261ECE">
        <w:rPr>
          <w:noProof/>
        </w:rPr>
        <w:t>is not met</w:t>
      </w:r>
    </w:p>
    <w:p w14:paraId="067B9E44" w14:textId="77777777" w:rsidR="005B5B8C" w:rsidRDefault="005B5B8C" w:rsidP="005B5B8C">
      <w:pPr>
        <w:spacing w:line="360" w:lineRule="auto"/>
        <w:rPr>
          <w:noProof/>
        </w:rPr>
      </w:pPr>
    </w:p>
    <w:p w14:paraId="73F64625" w14:textId="77777777" w:rsidR="005B5B8C" w:rsidRDefault="005B5B8C" w:rsidP="005B5B8C">
      <w:pPr>
        <w:spacing w:line="360" w:lineRule="auto"/>
        <w:rPr>
          <w:noProof/>
        </w:rPr>
      </w:pPr>
    </w:p>
    <w:p w14:paraId="2C948AA2" w14:textId="77777777" w:rsidR="00650DA9" w:rsidRDefault="00650DA9" w:rsidP="00650DA9">
      <w:pPr>
        <w:rPr>
          <w:noProof/>
        </w:rPr>
      </w:pPr>
    </w:p>
    <w:p w14:paraId="7696D87B" w14:textId="3BAF2213" w:rsidR="00261ECE" w:rsidRDefault="00261ECE" w:rsidP="00CB7667">
      <w:pPr>
        <w:numPr>
          <w:ilvl w:val="0"/>
          <w:numId w:val="15"/>
        </w:numPr>
        <w:rPr>
          <w:noProof/>
        </w:rPr>
      </w:pPr>
      <w:r>
        <w:rPr>
          <w:noProof/>
        </w:rPr>
        <w:t xml:space="preserve">What happens when the data does not support </w:t>
      </w:r>
      <w:r w:rsidRPr="00905537">
        <w:rPr>
          <w:position w:val="-12"/>
        </w:rPr>
        <w:object w:dxaOrig="360" w:dyaOrig="360" w14:anchorId="22A2CC0E">
          <v:shape id="_x0000_i1039" type="#_x0000_t75" style="width:18pt;height:18pt" o:ole="">
            <v:imagedata r:id="rId33" o:title=""/>
          </v:shape>
          <o:OLEObject Type="Embed" ProgID="Equation.DSMT4" ShapeID="_x0000_i1039" DrawAspect="Content" ObjectID="_1288537007" r:id="rId34"/>
        </w:object>
      </w:r>
      <w:r>
        <w:t>?</w:t>
      </w:r>
    </w:p>
    <w:p w14:paraId="3BE78391" w14:textId="77777777" w:rsidR="00261ECE" w:rsidRDefault="00261ECE" w:rsidP="00261ECE"/>
    <w:p w14:paraId="48BB08EB" w14:textId="77777777" w:rsidR="00261ECE" w:rsidRDefault="00261ECE" w:rsidP="00261ECE"/>
    <w:p w14:paraId="4A520D4A" w14:textId="77777777" w:rsidR="00261ECE" w:rsidRDefault="00261ECE" w:rsidP="00261ECE">
      <w:pPr>
        <w:rPr>
          <w:noProof/>
        </w:rPr>
      </w:pPr>
    </w:p>
    <w:p w14:paraId="012584F5" w14:textId="14C0A273" w:rsidR="00650DA9" w:rsidRDefault="00650DA9" w:rsidP="00CB7667">
      <w:pPr>
        <w:numPr>
          <w:ilvl w:val="0"/>
          <w:numId w:val="15"/>
        </w:numPr>
        <w:rPr>
          <w:noProof/>
        </w:rPr>
      </w:pPr>
      <w:r>
        <w:rPr>
          <w:noProof/>
        </w:rPr>
        <w:t xml:space="preserve">If asked to carry out a signifigance test and there is no </w:t>
      </w:r>
      <w:r>
        <w:sym w:font="Symbol" w:char="F061"/>
      </w:r>
      <w:r>
        <w:t xml:space="preserve"> provided, what is recommended? </w:t>
      </w:r>
    </w:p>
    <w:p w14:paraId="52092374" w14:textId="77777777" w:rsidR="00261ECE" w:rsidRDefault="00261ECE" w:rsidP="00261ECE"/>
    <w:p w14:paraId="43A1F1A2" w14:textId="77777777" w:rsidR="00261ECE" w:rsidRDefault="00261ECE" w:rsidP="00261ECE"/>
    <w:p w14:paraId="36BF9B2F" w14:textId="77777777" w:rsidR="00261ECE" w:rsidRDefault="00261ECE" w:rsidP="00261ECE">
      <w:pPr>
        <w:rPr>
          <w:noProof/>
        </w:rPr>
      </w:pPr>
    </w:p>
    <w:p w14:paraId="0AA6F4AE" w14:textId="46F4359F" w:rsidR="00261ECE" w:rsidRDefault="00261ECE" w:rsidP="00CB7667">
      <w:pPr>
        <w:numPr>
          <w:ilvl w:val="0"/>
          <w:numId w:val="15"/>
        </w:numPr>
        <w:rPr>
          <w:noProof/>
        </w:rPr>
      </w:pPr>
      <w:r>
        <w:t>Can you use confidence intervals to decide between two</w:t>
      </w:r>
      <w:r w:rsidR="005B5B8C">
        <w:t xml:space="preserve"> hypotheses? What is the advantage</w:t>
      </w:r>
      <w:r>
        <w:t xml:space="preserve"> to using confidence intervals for this purpose? </w:t>
      </w:r>
    </w:p>
    <w:p w14:paraId="6DDF861F" w14:textId="77777777" w:rsidR="00261ECE" w:rsidRDefault="00261ECE" w:rsidP="00261ECE"/>
    <w:p w14:paraId="332946E1" w14:textId="77777777" w:rsidR="00261ECE" w:rsidRDefault="00261ECE" w:rsidP="00261ECE"/>
    <w:p w14:paraId="42779CC0" w14:textId="77777777" w:rsidR="00261ECE" w:rsidRDefault="00261ECE" w:rsidP="00261ECE"/>
    <w:p w14:paraId="01C54E11" w14:textId="77777777" w:rsidR="00261ECE" w:rsidRDefault="00261ECE" w:rsidP="00261ECE">
      <w:pPr>
        <w:rPr>
          <w:noProof/>
        </w:rPr>
      </w:pPr>
    </w:p>
    <w:p w14:paraId="6FB130EA" w14:textId="7BAE6ED9" w:rsidR="00261ECE" w:rsidRDefault="00261ECE" w:rsidP="00CB7667">
      <w:pPr>
        <w:numPr>
          <w:ilvl w:val="0"/>
          <w:numId w:val="15"/>
        </w:numPr>
        <w:rPr>
          <w:noProof/>
        </w:rPr>
      </w:pPr>
      <w:r>
        <w:t xml:space="preserve">Why don't we always use confidence intervals? </w:t>
      </w:r>
    </w:p>
    <w:p w14:paraId="7938D7ED" w14:textId="77777777" w:rsidR="00650DA9" w:rsidRDefault="00650DA9" w:rsidP="00650DA9">
      <w:pPr>
        <w:ind w:left="360"/>
      </w:pPr>
    </w:p>
    <w:p w14:paraId="3D24D94A" w14:textId="77777777" w:rsidR="00650DA9" w:rsidRDefault="00650DA9" w:rsidP="00650DA9">
      <w:pPr>
        <w:ind w:left="360"/>
        <w:rPr>
          <w:noProof/>
        </w:rPr>
      </w:pPr>
    </w:p>
    <w:p w14:paraId="7122B3C9" w14:textId="77777777" w:rsidR="00CB7667" w:rsidRDefault="00CB7667" w:rsidP="00CB7667"/>
    <w:p w14:paraId="5B5813DD" w14:textId="77777777" w:rsidR="00CB7667" w:rsidRDefault="00CB7667" w:rsidP="00CB7667"/>
    <w:p w14:paraId="7D1ACDF7" w14:textId="77777777" w:rsidR="005B5B8C" w:rsidRDefault="005B5B8C" w:rsidP="00CB7667"/>
    <w:p w14:paraId="085C69E8" w14:textId="77777777" w:rsidR="005B5B8C" w:rsidRDefault="005B5B8C" w:rsidP="00CB7667"/>
    <w:p w14:paraId="5C578F6B" w14:textId="77777777" w:rsidR="005B5B8C" w:rsidRDefault="005B5B8C" w:rsidP="00CB7667"/>
    <w:p w14:paraId="2625E72C" w14:textId="77777777" w:rsidR="005B5B8C" w:rsidRDefault="005B5B8C" w:rsidP="00CB7667"/>
    <w:p w14:paraId="17223AA9" w14:textId="77777777" w:rsidR="005B5B8C" w:rsidRDefault="005B5B8C" w:rsidP="00CB7667"/>
    <w:p w14:paraId="1731174D" w14:textId="77777777" w:rsidR="005B5B8C" w:rsidRDefault="005B5B8C" w:rsidP="00CB7667"/>
    <w:p w14:paraId="51579766" w14:textId="77777777" w:rsidR="005B5B8C" w:rsidRDefault="005B5B8C" w:rsidP="00CB7667"/>
    <w:p w14:paraId="5E4194D1" w14:textId="77777777" w:rsidR="00CB7667" w:rsidRDefault="00CB7667" w:rsidP="00CB7667">
      <w:pPr>
        <w:rPr>
          <w:rFonts w:ascii="Arial Black" w:hAnsi="Arial Black"/>
        </w:rPr>
      </w:pPr>
    </w:p>
    <w:p w14:paraId="7E6CF1A0" w14:textId="0F183B52" w:rsidR="00CB7667" w:rsidRPr="00261ECE" w:rsidRDefault="00420831" w:rsidP="00261ECE">
      <w:pPr>
        <w:rPr>
          <w:rFonts w:ascii="Arial Black" w:hAnsi="Arial Black"/>
          <w:noProof/>
        </w:rPr>
      </w:pPr>
      <w:r>
        <w:rPr>
          <w:rFonts w:ascii="Arial Black" w:hAnsi="Arial Black"/>
        </w:rPr>
        <w:t>9</w:t>
      </w:r>
      <w:r w:rsidR="00CB7667">
        <w:rPr>
          <w:rFonts w:ascii="Arial Black" w:hAnsi="Arial Black"/>
        </w:rPr>
        <w:t>.3</w:t>
      </w:r>
      <w:r w:rsidR="00CB7667">
        <w:rPr>
          <w:rFonts w:ascii="Arial Black" w:hAnsi="Arial Black"/>
        </w:rPr>
        <w:tab/>
      </w:r>
      <w:r>
        <w:rPr>
          <w:rFonts w:ascii="Arial Black" w:hAnsi="Arial Black"/>
          <w:noProof/>
        </w:rPr>
        <w:t>Tests about a Population Mean (pp.565-585</w:t>
      </w:r>
      <w:r w:rsidR="00CB7667">
        <w:rPr>
          <w:rFonts w:ascii="Arial Black" w:hAnsi="Arial Black"/>
          <w:noProof/>
        </w:rPr>
        <w:t>)</w:t>
      </w:r>
    </w:p>
    <w:p w14:paraId="347E7DAA" w14:textId="77777777" w:rsidR="00CB7667" w:rsidRDefault="00CB7667" w:rsidP="00CB7667">
      <w:pPr>
        <w:ind w:left="420"/>
      </w:pPr>
    </w:p>
    <w:p w14:paraId="09508D43" w14:textId="385EA596" w:rsidR="00261ECE" w:rsidRDefault="00261ECE" w:rsidP="00261ECE">
      <w:pPr>
        <w:pStyle w:val="ListParagraph"/>
        <w:numPr>
          <w:ilvl w:val="0"/>
          <w:numId w:val="32"/>
        </w:numPr>
        <w:rPr>
          <w:noProof/>
        </w:rPr>
      </w:pPr>
      <w:r>
        <w:rPr>
          <w:noProof/>
        </w:rPr>
        <w:t xml:space="preserve">What are the three conditions for conducting a </w:t>
      </w:r>
      <w:r w:rsidRPr="00261ECE">
        <w:rPr>
          <w:i/>
          <w:noProof/>
        </w:rPr>
        <w:t>significance test for a population mean</w:t>
      </w:r>
      <w:r>
        <w:rPr>
          <w:noProof/>
        </w:rPr>
        <w:t xml:space="preserve">? </w:t>
      </w:r>
    </w:p>
    <w:p w14:paraId="2FA85EEE" w14:textId="77777777" w:rsidR="00261ECE" w:rsidRDefault="00261ECE" w:rsidP="00261ECE">
      <w:pPr>
        <w:rPr>
          <w:noProof/>
        </w:rPr>
      </w:pPr>
    </w:p>
    <w:p w14:paraId="06261F44" w14:textId="77777777" w:rsidR="00261ECE" w:rsidRDefault="00261ECE" w:rsidP="00261ECE">
      <w:pPr>
        <w:rPr>
          <w:noProof/>
        </w:rPr>
      </w:pPr>
    </w:p>
    <w:p w14:paraId="7F8A388F" w14:textId="77777777" w:rsidR="00261ECE" w:rsidRDefault="00261ECE" w:rsidP="00261ECE">
      <w:pPr>
        <w:rPr>
          <w:noProof/>
        </w:rPr>
      </w:pPr>
    </w:p>
    <w:p w14:paraId="74A8C360" w14:textId="77777777" w:rsidR="00261ECE" w:rsidRDefault="00261ECE" w:rsidP="00261ECE">
      <w:pPr>
        <w:rPr>
          <w:noProof/>
        </w:rPr>
      </w:pPr>
    </w:p>
    <w:p w14:paraId="724807D3" w14:textId="2E23EA00" w:rsidR="00261ECE" w:rsidRDefault="00261ECE" w:rsidP="00261ECE">
      <w:pPr>
        <w:pStyle w:val="ListParagraph"/>
        <w:numPr>
          <w:ilvl w:val="0"/>
          <w:numId w:val="32"/>
        </w:numPr>
        <w:rPr>
          <w:noProof/>
        </w:rPr>
      </w:pPr>
      <w:r>
        <w:rPr>
          <w:noProof/>
        </w:rPr>
        <w:t xml:space="preserve">What </w:t>
      </w:r>
      <w:r w:rsidRPr="00261ECE">
        <w:rPr>
          <w:i/>
          <w:noProof/>
        </w:rPr>
        <w:t>test statistic</w:t>
      </w:r>
      <w:r>
        <w:rPr>
          <w:noProof/>
        </w:rPr>
        <w:t xml:space="preserve"> do we use when testing a </w:t>
      </w:r>
      <w:r w:rsidRPr="005B5B8C">
        <w:rPr>
          <w:i/>
          <w:noProof/>
        </w:rPr>
        <w:t>population mean</w:t>
      </w:r>
      <w:r>
        <w:rPr>
          <w:noProof/>
        </w:rPr>
        <w:t xml:space="preserve">? Is this formula on the AP exam formula sheet? </w:t>
      </w:r>
    </w:p>
    <w:p w14:paraId="095C3CC7" w14:textId="77777777" w:rsidR="00261ECE" w:rsidRDefault="00261ECE" w:rsidP="00261ECE">
      <w:pPr>
        <w:rPr>
          <w:noProof/>
        </w:rPr>
      </w:pPr>
    </w:p>
    <w:p w14:paraId="3A7208E1" w14:textId="77777777" w:rsidR="00261ECE" w:rsidRDefault="00261ECE" w:rsidP="00261ECE">
      <w:pPr>
        <w:rPr>
          <w:noProof/>
        </w:rPr>
      </w:pPr>
    </w:p>
    <w:p w14:paraId="43CB77B4" w14:textId="77777777" w:rsidR="00261ECE" w:rsidRDefault="00261ECE" w:rsidP="00261ECE">
      <w:pPr>
        <w:rPr>
          <w:noProof/>
        </w:rPr>
      </w:pPr>
    </w:p>
    <w:p w14:paraId="6FBC17AB" w14:textId="77777777" w:rsidR="00261ECE" w:rsidRDefault="00261ECE" w:rsidP="00261ECE">
      <w:pPr>
        <w:rPr>
          <w:noProof/>
        </w:rPr>
      </w:pPr>
    </w:p>
    <w:p w14:paraId="1DE4EED0" w14:textId="77777777" w:rsidR="00261ECE" w:rsidRDefault="00261ECE" w:rsidP="00261ECE">
      <w:pPr>
        <w:rPr>
          <w:noProof/>
        </w:rPr>
      </w:pPr>
    </w:p>
    <w:p w14:paraId="53062771" w14:textId="29EBC553" w:rsidR="00261ECE" w:rsidRDefault="00261ECE" w:rsidP="00261ECE">
      <w:pPr>
        <w:pStyle w:val="ListParagraph"/>
        <w:numPr>
          <w:ilvl w:val="0"/>
          <w:numId w:val="32"/>
        </w:numPr>
        <w:rPr>
          <w:noProof/>
        </w:rPr>
      </w:pPr>
      <w:r>
        <w:rPr>
          <w:noProof/>
        </w:rPr>
        <w:t xml:space="preserve">How do you calculate </w:t>
      </w:r>
      <w:r w:rsidRPr="00261ECE">
        <w:rPr>
          <w:i/>
          <w:noProof/>
        </w:rPr>
        <w:t>p-values using the t-distributions</w:t>
      </w:r>
      <w:r>
        <w:rPr>
          <w:noProof/>
        </w:rPr>
        <w:t>?</w:t>
      </w:r>
    </w:p>
    <w:p w14:paraId="72AA666B" w14:textId="77777777" w:rsidR="00261ECE" w:rsidRDefault="00261ECE" w:rsidP="00261ECE">
      <w:pPr>
        <w:rPr>
          <w:noProof/>
        </w:rPr>
      </w:pPr>
    </w:p>
    <w:p w14:paraId="01CF48CC" w14:textId="77777777" w:rsidR="00261ECE" w:rsidRDefault="00261ECE" w:rsidP="00261ECE">
      <w:pPr>
        <w:rPr>
          <w:noProof/>
        </w:rPr>
      </w:pPr>
    </w:p>
    <w:p w14:paraId="08287934" w14:textId="77777777" w:rsidR="00261ECE" w:rsidRDefault="00261ECE" w:rsidP="00261ECE">
      <w:pPr>
        <w:rPr>
          <w:noProof/>
        </w:rPr>
      </w:pPr>
    </w:p>
    <w:p w14:paraId="32D4D492" w14:textId="0A112217" w:rsidR="00261ECE" w:rsidRDefault="00261ECE" w:rsidP="00261ECE">
      <w:pPr>
        <w:pStyle w:val="ListParagraph"/>
        <w:numPr>
          <w:ilvl w:val="0"/>
          <w:numId w:val="32"/>
        </w:numPr>
        <w:rPr>
          <w:noProof/>
        </w:rPr>
      </w:pPr>
      <w:r>
        <w:rPr>
          <w:noProof/>
        </w:rPr>
        <w:t xml:space="preserve">What do you do if the </w:t>
      </w:r>
      <w:r w:rsidRPr="00261ECE">
        <w:rPr>
          <w:i/>
          <w:noProof/>
        </w:rPr>
        <w:t>degrees of freedom</w:t>
      </w:r>
      <w:r>
        <w:rPr>
          <w:noProof/>
        </w:rPr>
        <w:t xml:space="preserve"> you need is not in table b? </w:t>
      </w:r>
    </w:p>
    <w:p w14:paraId="16713434" w14:textId="77777777" w:rsidR="00261ECE" w:rsidRDefault="00261ECE" w:rsidP="00261ECE">
      <w:pPr>
        <w:rPr>
          <w:noProof/>
        </w:rPr>
      </w:pPr>
    </w:p>
    <w:p w14:paraId="0FEC62D2" w14:textId="77777777" w:rsidR="00261ECE" w:rsidRDefault="00261ECE" w:rsidP="00261ECE">
      <w:pPr>
        <w:rPr>
          <w:noProof/>
        </w:rPr>
      </w:pPr>
    </w:p>
    <w:p w14:paraId="43BF2167" w14:textId="77777777" w:rsidR="00261ECE" w:rsidRDefault="00261ECE" w:rsidP="00261ECE">
      <w:pPr>
        <w:rPr>
          <w:noProof/>
        </w:rPr>
      </w:pPr>
    </w:p>
    <w:p w14:paraId="54FDC44A" w14:textId="541B5BB2" w:rsidR="00261ECE" w:rsidRDefault="00261ECE" w:rsidP="00261ECE">
      <w:pPr>
        <w:pStyle w:val="ListParagraph"/>
        <w:numPr>
          <w:ilvl w:val="0"/>
          <w:numId w:val="32"/>
        </w:numPr>
        <w:rPr>
          <w:noProof/>
        </w:rPr>
      </w:pPr>
      <w:r>
        <w:rPr>
          <w:noProof/>
        </w:rPr>
        <w:t xml:space="preserve">How do you find </w:t>
      </w:r>
      <w:r w:rsidRPr="00261ECE">
        <w:rPr>
          <w:i/>
          <w:noProof/>
        </w:rPr>
        <w:t>p-values</w:t>
      </w:r>
      <w:r w:rsidR="005B5B8C">
        <w:rPr>
          <w:noProof/>
        </w:rPr>
        <w:t xml:space="preserve"> when carrying out a signifigance</w:t>
      </w:r>
      <w:r>
        <w:rPr>
          <w:noProof/>
        </w:rPr>
        <w:t xml:space="preserve"> test about a population mean on the </w:t>
      </w:r>
      <w:r w:rsidRPr="00261ECE">
        <w:rPr>
          <w:i/>
          <w:noProof/>
        </w:rPr>
        <w:t>calculator</w:t>
      </w:r>
      <w:r>
        <w:rPr>
          <w:noProof/>
        </w:rPr>
        <w:t xml:space="preserve">? </w:t>
      </w:r>
    </w:p>
    <w:p w14:paraId="7A97C10B" w14:textId="77777777" w:rsidR="00261ECE" w:rsidRDefault="00261ECE" w:rsidP="00261ECE">
      <w:pPr>
        <w:rPr>
          <w:noProof/>
        </w:rPr>
      </w:pPr>
    </w:p>
    <w:p w14:paraId="20AE2607" w14:textId="77777777" w:rsidR="00261ECE" w:rsidRDefault="00261ECE" w:rsidP="00261ECE">
      <w:pPr>
        <w:rPr>
          <w:noProof/>
        </w:rPr>
      </w:pPr>
    </w:p>
    <w:p w14:paraId="53F5973C" w14:textId="77777777" w:rsidR="00261ECE" w:rsidRDefault="00261ECE" w:rsidP="00261ECE">
      <w:pPr>
        <w:rPr>
          <w:noProof/>
        </w:rPr>
      </w:pPr>
    </w:p>
    <w:p w14:paraId="0FB7B796" w14:textId="77777777" w:rsidR="00261ECE" w:rsidRDefault="00261ECE" w:rsidP="00261ECE">
      <w:pPr>
        <w:rPr>
          <w:noProof/>
        </w:rPr>
      </w:pPr>
    </w:p>
    <w:p w14:paraId="160AA05B" w14:textId="77777777" w:rsidR="00261ECE" w:rsidRDefault="00261ECE" w:rsidP="00261ECE">
      <w:pPr>
        <w:rPr>
          <w:noProof/>
        </w:rPr>
      </w:pPr>
    </w:p>
    <w:p w14:paraId="6AB85CDB" w14:textId="285E2AEB" w:rsidR="00211951" w:rsidRDefault="00211951" w:rsidP="00261ECE">
      <w:pPr>
        <w:pStyle w:val="ListParagraph"/>
        <w:numPr>
          <w:ilvl w:val="0"/>
          <w:numId w:val="32"/>
        </w:numPr>
        <w:rPr>
          <w:noProof/>
        </w:rPr>
      </w:pPr>
      <w:r>
        <w:rPr>
          <w:noProof/>
        </w:rPr>
        <w:t xml:space="preserve">For a </w:t>
      </w:r>
      <w:r w:rsidRPr="00261ECE">
        <w:rPr>
          <w:b/>
          <w:noProof/>
        </w:rPr>
        <w:t>one-sample</w:t>
      </w:r>
      <w:r>
        <w:rPr>
          <w:noProof/>
        </w:rPr>
        <w:t xml:space="preserve"> </w:t>
      </w:r>
      <w:r w:rsidR="00261ECE">
        <w:rPr>
          <w:noProof/>
        </w:rPr>
        <w:t>t-</w:t>
      </w:r>
      <w:r>
        <w:rPr>
          <w:noProof/>
        </w:rPr>
        <w:t xml:space="preserve"> test for a </w:t>
      </w:r>
      <w:r w:rsidRPr="00261ECE">
        <w:rPr>
          <w:b/>
          <w:noProof/>
        </w:rPr>
        <w:t>population mean</w:t>
      </w:r>
      <w:r>
        <w:rPr>
          <w:noProof/>
        </w:rPr>
        <w:t>, state:</w:t>
      </w:r>
    </w:p>
    <w:p w14:paraId="3DCF29E8" w14:textId="77777777" w:rsidR="00211951" w:rsidRPr="00261ECE" w:rsidRDefault="00211951" w:rsidP="00211951">
      <w:pPr>
        <w:numPr>
          <w:ilvl w:val="0"/>
          <w:numId w:val="16"/>
        </w:numPr>
        <w:rPr>
          <w:noProof/>
        </w:rPr>
      </w:pPr>
      <w:r w:rsidRPr="00D457D3">
        <w:rPr>
          <w:noProof/>
          <w:position w:val="-12"/>
        </w:rPr>
        <w:object w:dxaOrig="340" w:dyaOrig="360" w14:anchorId="420245C1">
          <v:shape id="_x0000_i1040" type="#_x0000_t75" style="width:17pt;height:18pt" o:ole="">
            <v:imagedata r:id="rId35" o:title=""/>
          </v:shape>
          <o:OLEObject Type="Embed" ProgID="Equation.DSMT4" ShapeID="_x0000_i1040" DrawAspect="Content" ObjectID="_1288537008" r:id="rId36"/>
        </w:object>
      </w:r>
    </w:p>
    <w:p w14:paraId="05E256EB" w14:textId="77777777" w:rsidR="00261ECE" w:rsidRDefault="00261ECE" w:rsidP="00261ECE">
      <w:pPr>
        <w:ind w:left="720"/>
        <w:rPr>
          <w:noProof/>
        </w:rPr>
      </w:pPr>
    </w:p>
    <w:p w14:paraId="4F8775C8" w14:textId="77777777" w:rsidR="00211951" w:rsidRDefault="00211951" w:rsidP="00211951">
      <w:pPr>
        <w:numPr>
          <w:ilvl w:val="0"/>
          <w:numId w:val="16"/>
        </w:numPr>
        <w:rPr>
          <w:noProof/>
        </w:rPr>
      </w:pPr>
      <w:r>
        <w:rPr>
          <w:noProof/>
        </w:rPr>
        <w:t xml:space="preserve">the three possible </w:t>
      </w:r>
      <w:r w:rsidR="00525661">
        <w:rPr>
          <w:noProof/>
          <w:position w:val="-12"/>
        </w:rPr>
        <w:pict w14:anchorId="6C3AD54D">
          <v:shape id="_x0000_i1041" type="#_x0000_t75" style="width:18pt;height:18pt">
            <v:imagedata r:id="rId37" o:title=""/>
          </v:shape>
        </w:pict>
      </w:r>
      <w:r>
        <w:rPr>
          <w:noProof/>
        </w:rPr>
        <w:t>’s (with small sketches to illustrate)</w:t>
      </w:r>
    </w:p>
    <w:p w14:paraId="1ABE64F5" w14:textId="77777777" w:rsidR="00211951" w:rsidRDefault="00211951" w:rsidP="00211951">
      <w:pPr>
        <w:ind w:left="1080"/>
        <w:rPr>
          <w:noProof/>
        </w:rPr>
      </w:pPr>
    </w:p>
    <w:p w14:paraId="1533C2AE" w14:textId="77777777" w:rsidR="00211951" w:rsidRDefault="00211951" w:rsidP="00211951">
      <w:pPr>
        <w:ind w:left="1080"/>
        <w:rPr>
          <w:noProof/>
        </w:rPr>
      </w:pPr>
    </w:p>
    <w:p w14:paraId="572D2A32" w14:textId="77777777" w:rsidR="00261ECE" w:rsidRDefault="00261ECE" w:rsidP="00211951">
      <w:pPr>
        <w:ind w:left="1080"/>
        <w:rPr>
          <w:noProof/>
        </w:rPr>
      </w:pPr>
    </w:p>
    <w:p w14:paraId="7AB89C2C" w14:textId="77777777" w:rsidR="00261ECE" w:rsidRDefault="00261ECE" w:rsidP="00211951">
      <w:pPr>
        <w:ind w:left="1080"/>
        <w:rPr>
          <w:noProof/>
        </w:rPr>
      </w:pPr>
    </w:p>
    <w:p w14:paraId="7DC03F1C" w14:textId="77777777" w:rsidR="00211951" w:rsidRDefault="00211951" w:rsidP="00211951">
      <w:pPr>
        <w:ind w:left="1080"/>
        <w:rPr>
          <w:noProof/>
        </w:rPr>
      </w:pPr>
    </w:p>
    <w:p w14:paraId="53421453" w14:textId="77777777" w:rsidR="00211951" w:rsidRDefault="00211951" w:rsidP="00211951">
      <w:pPr>
        <w:ind w:left="1080"/>
        <w:rPr>
          <w:noProof/>
        </w:rPr>
      </w:pPr>
    </w:p>
    <w:p w14:paraId="2912976F" w14:textId="5EA63745" w:rsidR="00211951" w:rsidRDefault="00902DF9" w:rsidP="00211951">
      <w:pPr>
        <w:numPr>
          <w:ilvl w:val="0"/>
          <w:numId w:val="16"/>
        </w:numPr>
        <w:rPr>
          <w:noProof/>
        </w:rPr>
      </w:pPr>
      <w:r>
        <w:rPr>
          <w:noProof/>
        </w:rPr>
        <w:t xml:space="preserve">What is the t test statistic and how is it interpreted? </w:t>
      </w:r>
    </w:p>
    <w:p w14:paraId="7DED84FE" w14:textId="77777777" w:rsidR="00261ECE" w:rsidRDefault="00261ECE" w:rsidP="00261ECE">
      <w:pPr>
        <w:rPr>
          <w:noProof/>
        </w:rPr>
      </w:pPr>
    </w:p>
    <w:p w14:paraId="1C1402AE" w14:textId="77777777" w:rsidR="00261ECE" w:rsidRDefault="00261ECE" w:rsidP="00261ECE">
      <w:pPr>
        <w:rPr>
          <w:noProof/>
        </w:rPr>
      </w:pPr>
    </w:p>
    <w:p w14:paraId="46B7912C" w14:textId="77777777" w:rsidR="00261ECE" w:rsidRDefault="00261ECE" w:rsidP="00261ECE">
      <w:pPr>
        <w:rPr>
          <w:noProof/>
        </w:rPr>
      </w:pPr>
    </w:p>
    <w:p w14:paraId="0B491529" w14:textId="77777777" w:rsidR="00261ECE" w:rsidRDefault="00261ECE" w:rsidP="00261ECE">
      <w:pPr>
        <w:rPr>
          <w:noProof/>
        </w:rPr>
      </w:pPr>
    </w:p>
    <w:p w14:paraId="1ECD0981" w14:textId="05C5429C" w:rsidR="00261ECE" w:rsidRDefault="00261ECE" w:rsidP="00261ECE">
      <w:pPr>
        <w:numPr>
          <w:ilvl w:val="0"/>
          <w:numId w:val="16"/>
        </w:numPr>
        <w:rPr>
          <w:noProof/>
        </w:rPr>
      </w:pPr>
      <w:r>
        <w:rPr>
          <w:noProof/>
        </w:rPr>
        <w:t>Under what conditions can this test be used</w:t>
      </w:r>
      <w:r w:rsidR="005B5B8C">
        <w:rPr>
          <w:noProof/>
        </w:rPr>
        <w:t>…</w:t>
      </w:r>
    </w:p>
    <w:p w14:paraId="7ECCBA69" w14:textId="77777777" w:rsidR="00261ECE" w:rsidRDefault="00261ECE" w:rsidP="00261ECE">
      <w:pPr>
        <w:rPr>
          <w:noProof/>
        </w:rPr>
      </w:pPr>
    </w:p>
    <w:p w14:paraId="1BF2160E" w14:textId="77777777" w:rsidR="00BD3AF0" w:rsidRDefault="00BD3AF0" w:rsidP="00BD3AF0">
      <w:pPr>
        <w:pStyle w:val="ListParagraph"/>
        <w:numPr>
          <w:ilvl w:val="0"/>
          <w:numId w:val="32"/>
        </w:numPr>
      </w:pPr>
      <w:r>
        <w:t xml:space="preserve">In terms of rejecting the hypothesis </w:t>
      </w:r>
      <w:r w:rsidRPr="00D457D3">
        <w:rPr>
          <w:noProof/>
          <w:position w:val="-12"/>
        </w:rPr>
        <w:object w:dxaOrig="340" w:dyaOrig="360" w14:anchorId="6B4A497C">
          <v:shape id="_x0000_i1042" type="#_x0000_t75" style="width:17pt;height:18pt" o:ole="">
            <v:imagedata r:id="rId38" o:title=""/>
          </v:shape>
          <o:OLEObject Type="Embed" ProgID="Equation.DSMT4" ShapeID="_x0000_i1042" DrawAspect="Content" ObjectID="_1288537009" r:id="rId39"/>
        </w:object>
      </w:r>
      <w:r>
        <w:rPr>
          <w:noProof/>
        </w:rPr>
        <w:t>, how is a significance test related to a confidence interval on the same population?</w:t>
      </w:r>
    </w:p>
    <w:p w14:paraId="6B991868" w14:textId="77777777" w:rsidR="00BD3AF0" w:rsidRDefault="00BD3AF0" w:rsidP="00BD3AF0">
      <w:pPr>
        <w:pStyle w:val="ListParagraph"/>
        <w:spacing w:before="240"/>
        <w:rPr>
          <w:noProof/>
        </w:rPr>
      </w:pPr>
    </w:p>
    <w:p w14:paraId="3144E23E" w14:textId="77777777" w:rsidR="00BD3AF0" w:rsidRDefault="00BD3AF0" w:rsidP="00BD3AF0">
      <w:pPr>
        <w:pStyle w:val="ListParagraph"/>
        <w:spacing w:before="240"/>
        <w:rPr>
          <w:noProof/>
        </w:rPr>
      </w:pPr>
    </w:p>
    <w:p w14:paraId="3AA81F1E" w14:textId="77777777" w:rsidR="00BD3AF0" w:rsidRDefault="00BD3AF0" w:rsidP="00BD3AF0">
      <w:pPr>
        <w:pStyle w:val="ListParagraph"/>
        <w:spacing w:before="240"/>
        <w:rPr>
          <w:noProof/>
        </w:rPr>
      </w:pPr>
    </w:p>
    <w:p w14:paraId="5EBE9D62" w14:textId="77777777" w:rsidR="00BD3AF0" w:rsidRDefault="00BD3AF0" w:rsidP="00BD3AF0">
      <w:pPr>
        <w:pStyle w:val="ListParagraph"/>
        <w:spacing w:before="240"/>
        <w:rPr>
          <w:noProof/>
        </w:rPr>
      </w:pPr>
    </w:p>
    <w:p w14:paraId="51A8B07C" w14:textId="77777777" w:rsidR="00BD3AF0" w:rsidRDefault="00BD3AF0" w:rsidP="00BD3AF0">
      <w:pPr>
        <w:pStyle w:val="ListParagraph"/>
        <w:spacing w:before="240"/>
        <w:rPr>
          <w:noProof/>
        </w:rPr>
      </w:pPr>
    </w:p>
    <w:p w14:paraId="4F8776DD" w14:textId="77777777" w:rsidR="00BD3AF0" w:rsidRDefault="00BD3AF0" w:rsidP="00BD3AF0">
      <w:pPr>
        <w:pStyle w:val="ListParagraph"/>
        <w:spacing w:before="240"/>
        <w:rPr>
          <w:noProof/>
        </w:rPr>
      </w:pPr>
    </w:p>
    <w:p w14:paraId="4172D8AD" w14:textId="5B1B1AC3" w:rsidR="00BD3AF0" w:rsidRDefault="00BD3AF0" w:rsidP="00BD3AF0">
      <w:pPr>
        <w:pStyle w:val="ListParagraph"/>
        <w:numPr>
          <w:ilvl w:val="0"/>
          <w:numId w:val="32"/>
        </w:numPr>
        <w:spacing w:before="240"/>
        <w:rPr>
          <w:noProof/>
        </w:rPr>
      </w:pPr>
      <w:r>
        <w:rPr>
          <w:noProof/>
        </w:rPr>
        <w:t>Use your calculator to find the p value (tcdf command) for the example Healthy Streams. What is that p-value?</w:t>
      </w:r>
    </w:p>
    <w:p w14:paraId="334437BD" w14:textId="77777777" w:rsidR="00BD3AF0" w:rsidRDefault="00BD3AF0" w:rsidP="00BD3AF0">
      <w:pPr>
        <w:spacing w:before="240"/>
        <w:rPr>
          <w:noProof/>
        </w:rPr>
      </w:pPr>
    </w:p>
    <w:p w14:paraId="7946222C" w14:textId="02E6DF68" w:rsidR="00CB7667" w:rsidRDefault="00BD3AF0" w:rsidP="00BD3AF0">
      <w:pPr>
        <w:pStyle w:val="ListParagraph"/>
        <w:numPr>
          <w:ilvl w:val="0"/>
          <w:numId w:val="32"/>
        </w:numPr>
        <w:spacing w:before="240"/>
        <w:rPr>
          <w:noProof/>
        </w:rPr>
      </w:pPr>
      <w:r>
        <w:rPr>
          <w:noProof/>
        </w:rPr>
        <w:t xml:space="preserve">When using technology for the </w:t>
      </w:r>
      <w:r w:rsidRPr="00BD3AF0">
        <w:rPr>
          <w:i/>
          <w:noProof/>
        </w:rPr>
        <w:t>"DO"</w:t>
      </w:r>
      <w:r>
        <w:rPr>
          <w:noProof/>
        </w:rPr>
        <w:t xml:space="preserve"> part of the four step process, what is recommended on page 573?</w:t>
      </w:r>
    </w:p>
    <w:p w14:paraId="1631F0E9" w14:textId="77777777" w:rsidR="00BD3AF0" w:rsidRDefault="00BD3AF0" w:rsidP="00BD3AF0">
      <w:pPr>
        <w:spacing w:before="240"/>
        <w:rPr>
          <w:noProof/>
        </w:rPr>
      </w:pPr>
    </w:p>
    <w:p w14:paraId="1AE7D2C1" w14:textId="4A8D011E" w:rsidR="00BD3AF0" w:rsidRDefault="00BD3AF0" w:rsidP="00BD3AF0">
      <w:pPr>
        <w:pStyle w:val="ListParagraph"/>
        <w:numPr>
          <w:ilvl w:val="0"/>
          <w:numId w:val="32"/>
        </w:numPr>
        <w:spacing w:before="240"/>
        <w:rPr>
          <w:noProof/>
        </w:rPr>
      </w:pPr>
      <w:r>
        <w:rPr>
          <w:noProof/>
        </w:rPr>
        <w:t xml:space="preserve">Work through the </w:t>
      </w:r>
      <w:r w:rsidRPr="00BD3AF0">
        <w:rPr>
          <w:i/>
          <w:noProof/>
        </w:rPr>
        <w:t>Juicy Pineapple example</w:t>
      </w:r>
      <w:r>
        <w:rPr>
          <w:noProof/>
        </w:rPr>
        <w:t xml:space="preserve"> on page 574. Use a calculator to find the exact P-value. Why is </w:t>
      </w:r>
      <w:r w:rsidRPr="00BD3AF0">
        <w:rPr>
          <w:i/>
          <w:noProof/>
        </w:rPr>
        <w:t>tcdf</w:t>
      </w:r>
      <w:r>
        <w:rPr>
          <w:noProof/>
        </w:rPr>
        <w:t xml:space="preserve"> mulitplied by 2?</w:t>
      </w:r>
    </w:p>
    <w:p w14:paraId="579E02B0" w14:textId="77777777" w:rsidR="00BD3AF0" w:rsidRDefault="00BD3AF0" w:rsidP="00BD3AF0">
      <w:pPr>
        <w:spacing w:before="240"/>
        <w:rPr>
          <w:noProof/>
        </w:rPr>
      </w:pPr>
    </w:p>
    <w:p w14:paraId="3E9AE515" w14:textId="77777777" w:rsidR="00BD3AF0" w:rsidRDefault="00BD3AF0" w:rsidP="00BD3AF0">
      <w:pPr>
        <w:spacing w:before="240"/>
        <w:rPr>
          <w:noProof/>
        </w:rPr>
      </w:pPr>
    </w:p>
    <w:p w14:paraId="14F3D8C3" w14:textId="4B8E237D" w:rsidR="00BD3AF0" w:rsidRDefault="00BD3AF0" w:rsidP="00BD3AF0">
      <w:pPr>
        <w:pStyle w:val="ListParagraph"/>
        <w:numPr>
          <w:ilvl w:val="0"/>
          <w:numId w:val="32"/>
        </w:numPr>
        <w:spacing w:before="240"/>
        <w:rPr>
          <w:noProof/>
        </w:rPr>
      </w:pPr>
      <w:r>
        <w:rPr>
          <w:noProof/>
        </w:rPr>
        <w:t xml:space="preserve">Why is </w:t>
      </w:r>
      <w:r w:rsidR="00891C42">
        <w:rPr>
          <w:noProof/>
        </w:rPr>
        <w:t>the difference between using the</w:t>
      </w:r>
      <w:r>
        <w:rPr>
          <w:noProof/>
        </w:rPr>
        <w:t xml:space="preserve"> calcu</w:t>
      </w:r>
      <w:r w:rsidR="00891C42">
        <w:rPr>
          <w:noProof/>
        </w:rPr>
        <w:t>lator versus</w:t>
      </w:r>
      <w:r>
        <w:rPr>
          <w:noProof/>
        </w:rPr>
        <w:t xml:space="preserve"> Table b when finding the p-value in this example? </w:t>
      </w:r>
    </w:p>
    <w:p w14:paraId="59C4F137" w14:textId="77777777" w:rsidR="00BD3AF0" w:rsidRDefault="00BD3AF0" w:rsidP="00BD3AF0">
      <w:pPr>
        <w:spacing w:before="240"/>
        <w:rPr>
          <w:noProof/>
        </w:rPr>
      </w:pPr>
    </w:p>
    <w:p w14:paraId="72F46AD9" w14:textId="4848CA5C" w:rsidR="00BD3AF0" w:rsidRDefault="00BD3AF0" w:rsidP="00BD3AF0">
      <w:pPr>
        <w:pStyle w:val="ListParagraph"/>
        <w:numPr>
          <w:ilvl w:val="0"/>
          <w:numId w:val="32"/>
        </w:numPr>
        <w:spacing w:before="240"/>
        <w:rPr>
          <w:noProof/>
        </w:rPr>
      </w:pPr>
      <w:r>
        <w:rPr>
          <w:noProof/>
        </w:rPr>
        <w:t xml:space="preserve">Do we have encough evidence to reject </w:t>
      </w:r>
      <w:r w:rsidRPr="00D457D3">
        <w:rPr>
          <w:noProof/>
          <w:position w:val="-12"/>
        </w:rPr>
        <w:object w:dxaOrig="340" w:dyaOrig="360" w14:anchorId="5421522C">
          <v:shape id="_x0000_i1043" type="#_x0000_t75" style="width:17pt;height:18pt" o:ole="">
            <v:imagedata r:id="rId40" o:title=""/>
          </v:shape>
          <o:OLEObject Type="Embed" ProgID="Equation.DSMT4" ShapeID="_x0000_i1043" DrawAspect="Content" ObjectID="_1288537010" r:id="rId41"/>
        </w:object>
      </w:r>
      <w:r>
        <w:rPr>
          <w:noProof/>
          <w:position w:val="-12"/>
        </w:rPr>
        <w:t xml:space="preserve"> </w:t>
      </w:r>
      <w:r>
        <w:rPr>
          <w:noProof/>
        </w:rPr>
        <w:t xml:space="preserve">in the Juicy Pineapple example? Explain. </w:t>
      </w:r>
    </w:p>
    <w:p w14:paraId="2B880A35" w14:textId="77777777" w:rsidR="00BD3AF0" w:rsidRDefault="00BD3AF0" w:rsidP="00BD3AF0">
      <w:pPr>
        <w:spacing w:before="240"/>
        <w:rPr>
          <w:noProof/>
        </w:rPr>
      </w:pPr>
    </w:p>
    <w:p w14:paraId="7366C2B7" w14:textId="087465C5" w:rsidR="00BD3AF0" w:rsidRDefault="00891C42" w:rsidP="00BD3AF0">
      <w:pPr>
        <w:pStyle w:val="ListParagraph"/>
        <w:numPr>
          <w:ilvl w:val="0"/>
          <w:numId w:val="32"/>
        </w:numPr>
        <w:spacing w:before="240"/>
        <w:rPr>
          <w:noProof/>
        </w:rPr>
      </w:pPr>
      <w:r>
        <w:rPr>
          <w:noProof/>
        </w:rPr>
        <w:t xml:space="preserve">Read the Check Your Understanding on page 577 and answer questions 1 and 2. </w:t>
      </w:r>
    </w:p>
    <w:p w14:paraId="71F5C12C" w14:textId="77777777" w:rsidR="00891C42" w:rsidRDefault="00891C42" w:rsidP="00891C42">
      <w:pPr>
        <w:spacing w:before="240"/>
        <w:rPr>
          <w:noProof/>
        </w:rPr>
      </w:pPr>
    </w:p>
    <w:p w14:paraId="72778726" w14:textId="77777777" w:rsidR="00891C42" w:rsidRDefault="00891C42" w:rsidP="00891C42">
      <w:pPr>
        <w:spacing w:before="240"/>
        <w:rPr>
          <w:noProof/>
        </w:rPr>
      </w:pPr>
    </w:p>
    <w:p w14:paraId="6E88C2B3" w14:textId="77777777" w:rsidR="00891C42" w:rsidRDefault="00891C42" w:rsidP="00891C42">
      <w:pPr>
        <w:spacing w:before="240"/>
        <w:rPr>
          <w:noProof/>
        </w:rPr>
      </w:pPr>
    </w:p>
    <w:p w14:paraId="0FA23DA6" w14:textId="77777777" w:rsidR="00891C42" w:rsidRDefault="00891C42" w:rsidP="00891C42">
      <w:pPr>
        <w:spacing w:before="240"/>
        <w:rPr>
          <w:noProof/>
        </w:rPr>
      </w:pPr>
    </w:p>
    <w:p w14:paraId="5E23BD14" w14:textId="77777777" w:rsidR="00891C42" w:rsidRDefault="00891C42" w:rsidP="00891C42">
      <w:pPr>
        <w:spacing w:before="240"/>
        <w:rPr>
          <w:noProof/>
        </w:rPr>
      </w:pPr>
    </w:p>
    <w:p w14:paraId="1C1995D0" w14:textId="77777777" w:rsidR="00891C42" w:rsidRDefault="00891C42" w:rsidP="00891C42">
      <w:pPr>
        <w:spacing w:before="240"/>
        <w:rPr>
          <w:noProof/>
        </w:rPr>
      </w:pPr>
    </w:p>
    <w:p w14:paraId="7DEFC216" w14:textId="502FB5EF" w:rsidR="00891C42" w:rsidRDefault="00891C42" w:rsidP="00BD3AF0">
      <w:pPr>
        <w:pStyle w:val="ListParagraph"/>
        <w:numPr>
          <w:ilvl w:val="0"/>
          <w:numId w:val="32"/>
        </w:numPr>
        <w:spacing w:before="240"/>
        <w:rPr>
          <w:noProof/>
        </w:rPr>
      </w:pPr>
      <w:r>
        <w:rPr>
          <w:noProof/>
        </w:rPr>
        <w:t xml:space="preserve">What is </w:t>
      </w:r>
      <w:r w:rsidRPr="005B5B8C">
        <w:rPr>
          <w:i/>
          <w:noProof/>
        </w:rPr>
        <w:t>paired data</w:t>
      </w:r>
      <w:r>
        <w:rPr>
          <w:noProof/>
        </w:rPr>
        <w:t xml:space="preserve">? </w:t>
      </w:r>
    </w:p>
    <w:p w14:paraId="235D34F7" w14:textId="77777777" w:rsidR="00902DF9" w:rsidRDefault="00902DF9" w:rsidP="00902DF9">
      <w:pPr>
        <w:spacing w:before="240"/>
        <w:rPr>
          <w:noProof/>
        </w:rPr>
      </w:pPr>
    </w:p>
    <w:p w14:paraId="2B3919FD" w14:textId="77777777" w:rsidR="00902DF9" w:rsidRDefault="00902DF9" w:rsidP="00902DF9">
      <w:pPr>
        <w:pStyle w:val="ListParagraph"/>
        <w:numPr>
          <w:ilvl w:val="0"/>
          <w:numId w:val="32"/>
        </w:numPr>
        <w:spacing w:before="240"/>
        <w:rPr>
          <w:noProof/>
        </w:rPr>
      </w:pPr>
      <w:r>
        <w:rPr>
          <w:noProof/>
        </w:rPr>
        <w:t xml:space="preserve">What information would lead us to apply a </w:t>
      </w:r>
      <w:r w:rsidRPr="00902DF9">
        <w:rPr>
          <w:i/>
          <w:noProof/>
        </w:rPr>
        <w:t>paired t-test</w:t>
      </w:r>
      <w:r>
        <w:rPr>
          <w:noProof/>
        </w:rPr>
        <w:t xml:space="preserve"> to a study, and what would be the statistic of interest?</w:t>
      </w:r>
    </w:p>
    <w:p w14:paraId="447D7F9A" w14:textId="77777777" w:rsidR="00891C42" w:rsidRDefault="00891C42" w:rsidP="00891C42">
      <w:pPr>
        <w:spacing w:before="240"/>
        <w:rPr>
          <w:noProof/>
        </w:rPr>
      </w:pPr>
    </w:p>
    <w:p w14:paraId="7C14444A" w14:textId="77777777" w:rsidR="00891C42" w:rsidRDefault="00891C42" w:rsidP="00891C42">
      <w:pPr>
        <w:spacing w:before="240"/>
        <w:rPr>
          <w:noProof/>
        </w:rPr>
      </w:pPr>
    </w:p>
    <w:p w14:paraId="308CCEFC" w14:textId="77777777" w:rsidR="00891C42" w:rsidRDefault="00891C42" w:rsidP="00891C42">
      <w:pPr>
        <w:spacing w:before="240"/>
        <w:rPr>
          <w:noProof/>
        </w:rPr>
      </w:pPr>
    </w:p>
    <w:p w14:paraId="24ED5604" w14:textId="77777777" w:rsidR="00891C42" w:rsidRDefault="00891C42" w:rsidP="00891C42">
      <w:pPr>
        <w:spacing w:before="240"/>
        <w:rPr>
          <w:noProof/>
        </w:rPr>
      </w:pPr>
    </w:p>
    <w:p w14:paraId="4009A155" w14:textId="77777777" w:rsidR="00891C42" w:rsidRDefault="00891C42" w:rsidP="00891C42">
      <w:pPr>
        <w:spacing w:before="240"/>
        <w:rPr>
          <w:noProof/>
        </w:rPr>
      </w:pPr>
    </w:p>
    <w:p w14:paraId="4C7F1777" w14:textId="77777777" w:rsidR="00891C42" w:rsidRDefault="00891C42" w:rsidP="00891C42">
      <w:pPr>
        <w:spacing w:before="240"/>
        <w:rPr>
          <w:noProof/>
        </w:rPr>
      </w:pPr>
    </w:p>
    <w:p w14:paraId="730290E4" w14:textId="3177CC45" w:rsidR="00891C42" w:rsidRDefault="00891C42" w:rsidP="00BD3AF0">
      <w:pPr>
        <w:pStyle w:val="ListParagraph"/>
        <w:numPr>
          <w:ilvl w:val="0"/>
          <w:numId w:val="32"/>
        </w:numPr>
        <w:spacing w:before="240"/>
        <w:rPr>
          <w:noProof/>
        </w:rPr>
      </w:pPr>
      <w:r>
        <w:rPr>
          <w:noProof/>
        </w:rPr>
        <w:t xml:space="preserve">In the example, </w:t>
      </w:r>
      <w:r w:rsidRPr="00891C42">
        <w:rPr>
          <w:i/>
          <w:noProof/>
        </w:rPr>
        <w:t>Is Caffeine Dependence Real</w:t>
      </w:r>
      <w:r>
        <w:rPr>
          <w:noProof/>
        </w:rPr>
        <w:t xml:space="preserve">, explain the difference in the "Do" procedures for this example versus the </w:t>
      </w:r>
      <w:r w:rsidRPr="00891C42">
        <w:rPr>
          <w:i/>
          <w:noProof/>
        </w:rPr>
        <w:t>Juicy Pineapple</w:t>
      </w:r>
      <w:r>
        <w:rPr>
          <w:noProof/>
        </w:rPr>
        <w:t xml:space="preserve"> example.</w:t>
      </w:r>
    </w:p>
    <w:p w14:paraId="613068E6" w14:textId="77777777" w:rsidR="00891C42" w:rsidRDefault="00891C42" w:rsidP="00891C42">
      <w:pPr>
        <w:spacing w:before="240"/>
        <w:rPr>
          <w:noProof/>
        </w:rPr>
      </w:pPr>
    </w:p>
    <w:p w14:paraId="5791B82D" w14:textId="77777777" w:rsidR="00891C42" w:rsidRDefault="00891C42" w:rsidP="00891C42">
      <w:pPr>
        <w:spacing w:before="240"/>
        <w:rPr>
          <w:noProof/>
        </w:rPr>
      </w:pPr>
    </w:p>
    <w:p w14:paraId="0C538B50" w14:textId="77777777" w:rsidR="00891C42" w:rsidRDefault="00891C42" w:rsidP="00891C42">
      <w:pPr>
        <w:spacing w:before="240"/>
        <w:rPr>
          <w:noProof/>
        </w:rPr>
      </w:pPr>
    </w:p>
    <w:p w14:paraId="5BE45226" w14:textId="79AF5D0D" w:rsidR="00891C42" w:rsidRDefault="00891C42" w:rsidP="00BD3AF0">
      <w:pPr>
        <w:pStyle w:val="ListParagraph"/>
        <w:numPr>
          <w:ilvl w:val="0"/>
          <w:numId w:val="32"/>
        </w:numPr>
        <w:spacing w:before="240"/>
        <w:rPr>
          <w:noProof/>
        </w:rPr>
      </w:pPr>
      <w:r>
        <w:rPr>
          <w:noProof/>
        </w:rPr>
        <w:t xml:space="preserve">Describe the four points to be aware of when </w:t>
      </w:r>
      <w:r w:rsidRPr="005B5B8C">
        <w:rPr>
          <w:i/>
          <w:noProof/>
        </w:rPr>
        <w:t>interpreting</w:t>
      </w:r>
      <w:r>
        <w:rPr>
          <w:noProof/>
        </w:rPr>
        <w:t xml:space="preserve"> signifigance tests. </w:t>
      </w:r>
    </w:p>
    <w:p w14:paraId="39DE8128" w14:textId="77777777" w:rsidR="00BD3AF0" w:rsidRDefault="00BD3AF0" w:rsidP="00CB7667">
      <w:pPr>
        <w:spacing w:before="240"/>
        <w:rPr>
          <w:noProof/>
        </w:rPr>
      </w:pPr>
    </w:p>
    <w:p w14:paraId="280DBEF6" w14:textId="77777777" w:rsidR="00BD3AF0" w:rsidRDefault="00BD3AF0" w:rsidP="00CB7667">
      <w:pPr>
        <w:spacing w:before="240"/>
        <w:rPr>
          <w:noProof/>
        </w:rPr>
      </w:pPr>
    </w:p>
    <w:p w14:paraId="78FAF093" w14:textId="77777777" w:rsidR="00BD3AF0" w:rsidRDefault="00BD3AF0" w:rsidP="00BD3AF0">
      <w:pPr>
        <w:ind w:left="360"/>
        <w:rPr>
          <w:noProof/>
        </w:rPr>
      </w:pPr>
    </w:p>
    <w:p w14:paraId="4DEC35F5" w14:textId="77777777" w:rsidR="00BD3AF0" w:rsidRDefault="00BD3AF0" w:rsidP="00BD3AF0">
      <w:pPr>
        <w:ind w:left="360"/>
        <w:rPr>
          <w:noProof/>
        </w:rPr>
      </w:pPr>
    </w:p>
    <w:p w14:paraId="1299DEEF" w14:textId="77777777" w:rsidR="00CB7667" w:rsidRDefault="00CB7667" w:rsidP="00CB7667">
      <w:pPr>
        <w:spacing w:before="240"/>
        <w:rPr>
          <w:noProof/>
        </w:rPr>
      </w:pPr>
    </w:p>
    <w:p w14:paraId="7489B802" w14:textId="77777777" w:rsidR="00650DA9" w:rsidRDefault="00650DA9" w:rsidP="00650DA9"/>
    <w:p w14:paraId="626517F7" w14:textId="77777777" w:rsidR="00650DA9" w:rsidRDefault="00650DA9" w:rsidP="00650DA9"/>
    <w:p w14:paraId="5B5546A8" w14:textId="77777777" w:rsidR="00650DA9" w:rsidRDefault="00650DA9" w:rsidP="00650DA9">
      <w:pPr>
        <w:ind w:firstLine="360"/>
      </w:pPr>
    </w:p>
    <w:p w14:paraId="5504593F" w14:textId="548259A7" w:rsidR="00CB7667" w:rsidRDefault="00650DA9">
      <w:r>
        <w:rPr>
          <w:rFonts w:ascii="Arial Black" w:hAnsi="Arial Black"/>
          <w:noProof/>
        </w:rPr>
        <w:br w:type="page"/>
      </w:r>
    </w:p>
    <w:p w14:paraId="1DF21908" w14:textId="6987226E" w:rsidR="00B16F86" w:rsidRPr="005B5B8C" w:rsidRDefault="00C03449" w:rsidP="005B5B8C">
      <w:pPr>
        <w:ind w:left="2127" w:hanging="2127"/>
        <w:rPr>
          <w:rFonts w:ascii="Arial Black" w:hAnsi="Arial Black"/>
          <w:sz w:val="32"/>
        </w:rPr>
      </w:pPr>
      <w:r>
        <w:rPr>
          <w:rFonts w:ascii="Arial Black" w:hAnsi="Arial Black"/>
          <w:sz w:val="32"/>
        </w:rPr>
        <w:t>Chapter 10</w:t>
      </w:r>
      <w:r w:rsidR="00B16F86">
        <w:rPr>
          <w:rFonts w:ascii="Arial Black" w:hAnsi="Arial Black"/>
          <w:sz w:val="32"/>
        </w:rPr>
        <w:t xml:space="preserve">: </w:t>
      </w:r>
      <w:r>
        <w:rPr>
          <w:rFonts w:ascii="Arial Black" w:hAnsi="Arial Black"/>
          <w:sz w:val="32"/>
        </w:rPr>
        <w:t>Comparing Two Populations or Groups</w:t>
      </w:r>
    </w:p>
    <w:p w14:paraId="6BB6F9F5" w14:textId="66A96980" w:rsidR="00B16F86" w:rsidRDefault="00902DF9" w:rsidP="00B16F86">
      <w:pPr>
        <w:rPr>
          <w:rFonts w:ascii="Arial Black" w:hAnsi="Arial Black"/>
        </w:rPr>
      </w:pPr>
      <w:r>
        <w:rPr>
          <w:rFonts w:ascii="Arial Black" w:hAnsi="Arial Black"/>
          <w:noProof/>
          <w:sz w:val="32"/>
        </w:rPr>
        <mc:AlternateContent>
          <mc:Choice Requires="wps">
            <w:drawing>
              <wp:anchor distT="0" distB="0" distL="114300" distR="114300" simplePos="0" relativeHeight="251670528" behindDoc="1" locked="0" layoutInCell="0" allowOverlap="1" wp14:anchorId="05DD746D" wp14:editId="5B20B7FF">
                <wp:simplePos x="0" y="0"/>
                <wp:positionH relativeFrom="column">
                  <wp:posOffset>-228600</wp:posOffset>
                </wp:positionH>
                <wp:positionV relativeFrom="paragraph">
                  <wp:posOffset>69849</wp:posOffset>
                </wp:positionV>
                <wp:extent cx="6400800" cy="2158365"/>
                <wp:effectExtent l="25400" t="25400" r="25400" b="26035"/>
                <wp:wrapNone/>
                <wp:docPr id="10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2158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ckThin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" o:spid="_x0000_s1026" style="position:absolute;margin-left:-17.95pt;margin-top:5.5pt;width:7in;height:169.95pt;z-index:-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" o:allowincell="f" strokeweight="4.5pt">
                <v:stroke linestyle="thickThin"/>
              </v:rect>
            </w:pict>
          </mc:Fallback>
        </mc:AlternateContent>
      </w:r>
    </w:p>
    <w:p w14:paraId="65A012BB" w14:textId="77777777" w:rsidR="00B16F86" w:rsidRDefault="00B16F86" w:rsidP="00B16F86">
      <w:pPr>
        <w:rPr>
          <w:rFonts w:ascii="Arial Black" w:hAnsi="Arial Black"/>
        </w:rPr>
      </w:pPr>
      <w:r>
        <w:rPr>
          <w:rFonts w:ascii="Arial Black" w:hAnsi="Arial Black"/>
        </w:rPr>
        <w:t>Key Vocabulary:</w:t>
      </w:r>
    </w:p>
    <w:p w14:paraId="48FB6AF9" w14:textId="77777777" w:rsidR="00B16F86" w:rsidRDefault="00B16F86" w:rsidP="00B16F86">
      <w:pPr>
        <w:rPr>
          <w:rFonts w:ascii="Arial" w:hAnsi="Arial"/>
        </w:rPr>
      </w:pPr>
    </w:p>
    <w:p w14:paraId="7043A088" w14:textId="77777777" w:rsidR="00B16F86" w:rsidRDefault="00B16F86" w:rsidP="00B16F86">
      <w:pPr>
        <w:rPr>
          <w:rFonts w:ascii="Arial" w:hAnsi="Arial"/>
        </w:rPr>
        <w:sectPr w:rsidR="00B16F86" w:rsidSect="00FB5699">
          <w:headerReference w:type="default" r:id="rId42"/>
          <w:footerReference w:type="default" r:id="rId43"/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14:paraId="3962CCFC" w14:textId="11ED72BC" w:rsidR="006361F1" w:rsidRDefault="006361F1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difference between two </w:t>
      </w:r>
    </w:p>
    <w:p w14:paraId="267FDA7B" w14:textId="5D5745CD" w:rsidR="006361F1" w:rsidRDefault="006361F1" w:rsidP="006361F1">
      <w:pPr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proportions</w:t>
      </w:r>
    </w:p>
    <w:p w14:paraId="6D726595" w14:textId="31F50229" w:rsidR="00B16F86" w:rsidRDefault="00F909E6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wo</w:t>
      </w:r>
      <w:r w:rsidR="00ED79CC">
        <w:rPr>
          <w:rFonts w:ascii="Arial" w:hAnsi="Arial"/>
          <w:sz w:val="20"/>
        </w:rPr>
        <w:t xml:space="preserve"> sample z </w:t>
      </w:r>
      <w:r w:rsidR="00624A76">
        <w:rPr>
          <w:rFonts w:ascii="Arial" w:hAnsi="Arial"/>
          <w:sz w:val="20"/>
        </w:rPr>
        <w:t>interval for proportions</w:t>
      </w:r>
    </w:p>
    <w:p w14:paraId="6433CAB9" w14:textId="1F60A867" w:rsidR="00624A76" w:rsidRDefault="00624A76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wo sample z test for difference between two proportions</w:t>
      </w:r>
    </w:p>
    <w:p w14:paraId="113F9179" w14:textId="4EBC8EA5" w:rsidR="00624A76" w:rsidRDefault="00624A76" w:rsidP="00ED79CC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wo sample z statistic</w:t>
      </w:r>
    </w:p>
    <w:p w14:paraId="6A80F01E" w14:textId="46703FC5" w:rsidR="00902DF9" w:rsidRPr="00ED79CC" w:rsidRDefault="00ED79CC" w:rsidP="00ED79CC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wo sample t statistic</w:t>
      </w:r>
    </w:p>
    <w:p w14:paraId="79763851" w14:textId="77777777" w:rsidR="00624A76" w:rsidRDefault="00624A76" w:rsidP="00624A76">
      <w:pPr>
        <w:rPr>
          <w:rFonts w:ascii="Arial" w:hAnsi="Arial"/>
          <w:sz w:val="20"/>
        </w:rPr>
      </w:pPr>
    </w:p>
    <w:p w14:paraId="2FB09B38" w14:textId="253F841E" w:rsidR="006361F1" w:rsidRDefault="006361F1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pooled combined sample proportion</w:t>
      </w:r>
    </w:p>
    <w:p w14:paraId="58AFFFC9" w14:textId="781DA974" w:rsidR="00B16F86" w:rsidRDefault="006361F1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standard error</w:t>
      </w:r>
    </w:p>
    <w:p w14:paraId="72F4A931" w14:textId="41E9C1B9" w:rsidR="00B16F86" w:rsidRDefault="006361F1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randomization distribution</w:t>
      </w:r>
    </w:p>
    <w:p w14:paraId="2F0BC193" w14:textId="77777777" w:rsidR="00B16F86" w:rsidRDefault="00B16F86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paired t-test</w:t>
      </w:r>
    </w:p>
    <w:p w14:paraId="2B9A00D1" w14:textId="4E1E1AC1" w:rsidR="00ED79CC" w:rsidRDefault="00ED79CC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wo sample t test for means</w:t>
      </w:r>
    </w:p>
    <w:p w14:paraId="5B4B4181" w14:textId="711CE301" w:rsidR="00ED79CC" w:rsidRDefault="00ED79CC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wo sample t interval for means</w:t>
      </w:r>
    </w:p>
    <w:p w14:paraId="710DF925" w14:textId="23A40301" w:rsidR="00B16F86" w:rsidRDefault="00902DF9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difference between two means</w:t>
      </w:r>
    </w:p>
    <w:p w14:paraId="7C3D81D7" w14:textId="5EAB0546" w:rsidR="00ED79CC" w:rsidRDefault="00ED79CC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pooled two sample t statistic</w:t>
      </w:r>
    </w:p>
    <w:p w14:paraId="401BEAFD" w14:textId="27B1BA22" w:rsidR="00B16F86" w:rsidRDefault="00B16F86" w:rsidP="00902DF9">
      <w:pPr>
        <w:ind w:left="360"/>
        <w:rPr>
          <w:rFonts w:ascii="Arial" w:hAnsi="Arial"/>
          <w:sz w:val="20"/>
        </w:rPr>
      </w:pPr>
    </w:p>
    <w:p w14:paraId="0A12D124" w14:textId="0893C323" w:rsidR="00B16F86" w:rsidRDefault="00B16F86" w:rsidP="00902DF9">
      <w:pPr>
        <w:ind w:left="360"/>
        <w:rPr>
          <w:rFonts w:ascii="Arial" w:hAnsi="Arial"/>
          <w:sz w:val="20"/>
        </w:rPr>
      </w:pPr>
    </w:p>
    <w:p w14:paraId="0EEE14C5" w14:textId="025B6DE6" w:rsidR="00B16F86" w:rsidRDefault="00B16F86" w:rsidP="00902DF9">
      <w:pPr>
        <w:ind w:left="360"/>
        <w:rPr>
          <w:rFonts w:ascii="Arial" w:hAnsi="Arial"/>
          <w:sz w:val="20"/>
        </w:rPr>
      </w:pPr>
    </w:p>
    <w:p w14:paraId="5E9F7001" w14:textId="313611F3" w:rsidR="00B16F86" w:rsidRDefault="00B16F86" w:rsidP="00902DF9">
      <w:pPr>
        <w:ind w:left="360"/>
        <w:rPr>
          <w:rFonts w:ascii="Arial" w:hAnsi="Arial"/>
          <w:sz w:val="20"/>
        </w:rPr>
      </w:pPr>
    </w:p>
    <w:p w14:paraId="2598B72C" w14:textId="77777777" w:rsidR="00B16F86" w:rsidRDefault="00B16F86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</w:rPr>
        <w:sectPr w:rsidR="00B16F86">
          <w:type w:val="continuous"/>
          <w:pgSz w:w="12240" w:h="15840" w:code="1"/>
          <w:pgMar w:top="1440" w:right="1440" w:bottom="1440" w:left="1440" w:header="720" w:footer="720" w:gutter="0"/>
          <w:cols w:num="3" w:space="720" w:equalWidth="0">
            <w:col w:w="2700" w:space="720"/>
            <w:col w:w="2700" w:space="720"/>
            <w:col w:w="2520" w:space="180"/>
          </w:cols>
          <w:docGrid w:linePitch="360"/>
        </w:sectPr>
      </w:pPr>
    </w:p>
    <w:p w14:paraId="562B9B95" w14:textId="51FE1E89" w:rsidR="00B16F86" w:rsidRDefault="00B16F86" w:rsidP="00783E59">
      <w:pPr>
        <w:spacing w:after="120"/>
        <w:jc w:val="center"/>
        <w:rPr>
          <w:rFonts w:ascii="Arial" w:hAnsi="Arial"/>
          <w:sz w:val="20"/>
        </w:rPr>
        <w:sectPr w:rsidR="00B16F86">
          <w:headerReference w:type="default" r:id="rId44"/>
          <w:footerReference w:type="default" r:id="rId45"/>
          <w:type w:val="continuous"/>
          <w:pgSz w:w="12240" w:h="15840" w:code="1"/>
          <w:pgMar w:top="1440" w:right="1440" w:bottom="1440" w:left="1440" w:header="720" w:footer="720" w:gutter="0"/>
          <w:cols w:num="3" w:space="720" w:equalWidth="0">
            <w:col w:w="2640" w:space="720"/>
            <w:col w:w="2640" w:space="720"/>
            <w:col w:w="2640"/>
          </w:cols>
          <w:docGrid w:linePitch="360"/>
        </w:sectPr>
      </w:pPr>
    </w:p>
    <w:p w14:paraId="64C143EA" w14:textId="77777777" w:rsidR="00783E59" w:rsidRDefault="00783E59" w:rsidP="00510A51">
      <w:pPr>
        <w:rPr>
          <w:rFonts w:ascii="Arial Black" w:hAnsi="Arial Black"/>
        </w:rPr>
      </w:pPr>
    </w:p>
    <w:p w14:paraId="65574B83" w14:textId="77777777" w:rsidR="00783E59" w:rsidRDefault="00783E59" w:rsidP="00510A51">
      <w:pPr>
        <w:rPr>
          <w:rFonts w:ascii="Arial Black" w:hAnsi="Arial Black"/>
        </w:rPr>
      </w:pPr>
    </w:p>
    <w:p w14:paraId="60F8C2D2" w14:textId="39ADD814" w:rsidR="00783E59" w:rsidRDefault="00783E59" w:rsidP="00510A51">
      <w:pPr>
        <w:rPr>
          <w:rFonts w:ascii="Arial Black" w:hAnsi="Arial Black"/>
        </w:rPr>
      </w:pPr>
      <w:r>
        <w:rPr>
          <w:rFonts w:ascii="Arial Black" w:hAnsi="Arial Black"/>
        </w:rPr>
        <w:t xml:space="preserve">                             </w:t>
      </w:r>
      <w:r w:rsidRPr="00783E59">
        <w:rPr>
          <w:rFonts w:ascii="Arial Black" w:hAnsi="Arial Black"/>
          <w:noProof/>
        </w:rPr>
        <w:drawing>
          <wp:inline distT="0" distB="0" distL="0" distR="0" wp14:anchorId="085DDD4A" wp14:editId="13FF06A0">
            <wp:extent cx="3111500" cy="3429000"/>
            <wp:effectExtent l="0" t="0" r="12700" b="0"/>
            <wp:docPr id="1" name="Picture 1" descr="Macintosh HD:Users:kgrogan:Documents:AP Stats:TPS4e Teacher's Resource DVD-ROM:Art - JPEG:ch10:C10.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Macintosh HD:Users:kgrogan:Documents:AP Stats:TPS4e Teacher's Resource DVD-ROM:Art - JPEG:ch10:C10.01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00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56D126" w14:textId="77777777" w:rsidR="00783E59" w:rsidRDefault="00783E59" w:rsidP="00510A51">
      <w:pPr>
        <w:rPr>
          <w:rFonts w:ascii="Arial Black" w:hAnsi="Arial Black"/>
        </w:rPr>
      </w:pPr>
    </w:p>
    <w:p w14:paraId="32B938EB" w14:textId="77777777" w:rsidR="00624A76" w:rsidRDefault="00624A76" w:rsidP="00510A51">
      <w:pPr>
        <w:rPr>
          <w:rFonts w:ascii="Arial Black" w:hAnsi="Arial Black"/>
        </w:rPr>
      </w:pPr>
    </w:p>
    <w:p w14:paraId="06C95535" w14:textId="77777777" w:rsidR="00624A76" w:rsidRDefault="00624A76" w:rsidP="00510A51">
      <w:pPr>
        <w:rPr>
          <w:rFonts w:ascii="Arial Black" w:hAnsi="Arial Black"/>
        </w:rPr>
      </w:pPr>
    </w:p>
    <w:p w14:paraId="74D690D1" w14:textId="77777777" w:rsidR="00624A76" w:rsidRDefault="00624A76" w:rsidP="00510A51">
      <w:pPr>
        <w:rPr>
          <w:rFonts w:ascii="Arial Black" w:hAnsi="Arial Black"/>
        </w:rPr>
      </w:pPr>
    </w:p>
    <w:p w14:paraId="667E9577" w14:textId="77777777" w:rsidR="00624A76" w:rsidRDefault="00624A76" w:rsidP="00510A51">
      <w:pPr>
        <w:rPr>
          <w:rFonts w:ascii="Arial Black" w:hAnsi="Arial Black"/>
        </w:rPr>
      </w:pPr>
    </w:p>
    <w:p w14:paraId="2138D3AB" w14:textId="77777777" w:rsidR="00624A76" w:rsidRDefault="00624A76" w:rsidP="00510A51">
      <w:pPr>
        <w:rPr>
          <w:rFonts w:ascii="Arial Black" w:hAnsi="Arial Black"/>
        </w:rPr>
      </w:pPr>
    </w:p>
    <w:p w14:paraId="1C1D0E01" w14:textId="77777777" w:rsidR="00624A76" w:rsidRDefault="00624A76" w:rsidP="00510A51">
      <w:pPr>
        <w:rPr>
          <w:rFonts w:ascii="Arial Black" w:hAnsi="Arial Black"/>
        </w:rPr>
      </w:pPr>
    </w:p>
    <w:p w14:paraId="17A27700" w14:textId="54DC83B3" w:rsidR="00783E59" w:rsidRDefault="00783E59" w:rsidP="00510A51">
      <w:pPr>
        <w:rPr>
          <w:rFonts w:ascii="Arial Black" w:hAnsi="Arial Black"/>
        </w:rPr>
      </w:pPr>
    </w:p>
    <w:p w14:paraId="0CB601F6" w14:textId="6EBD90A8" w:rsidR="00510A51" w:rsidRDefault="00510A51" w:rsidP="00510A51">
      <w:pPr>
        <w:rPr>
          <w:rFonts w:ascii="Arial Black" w:hAnsi="Arial Black"/>
        </w:rPr>
      </w:pPr>
      <w:r>
        <w:rPr>
          <w:rFonts w:ascii="Arial Black" w:hAnsi="Arial Black"/>
        </w:rPr>
        <w:t>10.1 Compar</w:t>
      </w:r>
      <w:r w:rsidR="00525661">
        <w:rPr>
          <w:rFonts w:ascii="Arial Black" w:hAnsi="Arial Black"/>
        </w:rPr>
        <w:t>ing Two Proportions (pp. 604-618</w:t>
      </w:r>
      <w:r>
        <w:rPr>
          <w:rFonts w:ascii="Arial Black" w:hAnsi="Arial Black"/>
        </w:rPr>
        <w:t>)</w:t>
      </w:r>
    </w:p>
    <w:p w14:paraId="06BB3C82" w14:textId="77777777" w:rsidR="00510A51" w:rsidRDefault="00510A51" w:rsidP="009977E1"/>
    <w:p w14:paraId="416D937F" w14:textId="20BFA763" w:rsidR="00510A51" w:rsidRDefault="00510A51" w:rsidP="00510A51">
      <w:pPr>
        <w:pStyle w:val="ListParagraph"/>
        <w:numPr>
          <w:ilvl w:val="0"/>
          <w:numId w:val="24"/>
        </w:numPr>
      </w:pPr>
      <w:r>
        <w:t xml:space="preserve">Summarize the three properties of a sampling distribution of a sample proportion: </w:t>
      </w:r>
    </w:p>
    <w:p w14:paraId="23C03BB7" w14:textId="43B110BA" w:rsidR="00510A51" w:rsidRDefault="00510A51" w:rsidP="00510A51">
      <w:pPr>
        <w:pStyle w:val="ListParagraph"/>
        <w:numPr>
          <w:ilvl w:val="0"/>
          <w:numId w:val="33"/>
        </w:numPr>
      </w:pPr>
      <w:r>
        <w:t>Shape</w:t>
      </w:r>
    </w:p>
    <w:p w14:paraId="3A71FFAD" w14:textId="77777777" w:rsidR="00510A51" w:rsidRDefault="00510A51" w:rsidP="00510A51">
      <w:pPr>
        <w:pStyle w:val="ListParagraph"/>
        <w:ind w:left="1080"/>
      </w:pPr>
    </w:p>
    <w:p w14:paraId="76C9A63F" w14:textId="77777777" w:rsidR="00510A51" w:rsidRDefault="00510A51" w:rsidP="00510A51"/>
    <w:p w14:paraId="5BB4D736" w14:textId="54024981" w:rsidR="00510A51" w:rsidRDefault="00510A51" w:rsidP="00510A51">
      <w:pPr>
        <w:pStyle w:val="ListParagraph"/>
        <w:numPr>
          <w:ilvl w:val="0"/>
          <w:numId w:val="33"/>
        </w:numPr>
      </w:pPr>
      <w:r>
        <w:t>Center</w:t>
      </w:r>
    </w:p>
    <w:p w14:paraId="5A751B8B" w14:textId="77777777" w:rsidR="00510A51" w:rsidRDefault="00510A51" w:rsidP="00510A51"/>
    <w:p w14:paraId="47CE8FF2" w14:textId="77777777" w:rsidR="00510A51" w:rsidRDefault="00510A51" w:rsidP="00510A51"/>
    <w:p w14:paraId="7ADB8ECD" w14:textId="5AD840FD" w:rsidR="00510A51" w:rsidRDefault="00510A51" w:rsidP="00510A51">
      <w:pPr>
        <w:pStyle w:val="ListParagraph"/>
        <w:numPr>
          <w:ilvl w:val="0"/>
          <w:numId w:val="33"/>
        </w:numPr>
      </w:pPr>
      <w:r>
        <w:t>Spread</w:t>
      </w:r>
    </w:p>
    <w:p w14:paraId="76CABD97" w14:textId="77777777" w:rsidR="00510A51" w:rsidRDefault="00510A51" w:rsidP="00510A51"/>
    <w:p w14:paraId="18E726D6" w14:textId="77777777" w:rsidR="00510A51" w:rsidRDefault="00510A51" w:rsidP="00510A51"/>
    <w:p w14:paraId="577D1266" w14:textId="692A592D" w:rsidR="00510A51" w:rsidRDefault="00510A51" w:rsidP="00510A51">
      <w:pPr>
        <w:pStyle w:val="ListParagraph"/>
        <w:numPr>
          <w:ilvl w:val="0"/>
          <w:numId w:val="24"/>
        </w:numPr>
      </w:pPr>
      <w:r w:rsidRPr="00B136F9">
        <w:t xml:space="preserve">What are the shape, center, and spread of the sampling distribution of </w:t>
      </w:r>
      <w:r w:rsidRPr="00B136F9">
        <w:rPr>
          <w:i/>
          <w:position w:val="-12"/>
        </w:rPr>
        <w:object w:dxaOrig="720" w:dyaOrig="360" w14:anchorId="09E95561">
          <v:shape id="_x0000_i1044" type="#_x0000_t75" style="width:36pt;height:18pt" o:ole="">
            <v:imagedata r:id="rId47" o:title=""/>
          </v:shape>
          <o:OLEObject Type="Embed" ProgID="Equation.DSMT4" ShapeID="_x0000_i1044" DrawAspect="Content" ObjectID="_1288537011" r:id="rId48"/>
        </w:object>
      </w:r>
      <w:r w:rsidRPr="00B136F9">
        <w:t xml:space="preserve">?  </w:t>
      </w:r>
      <w:r w:rsidR="00672030">
        <w:t xml:space="preserve">Provide the formulas for the mean and standard deviation. </w:t>
      </w:r>
    </w:p>
    <w:p w14:paraId="6EBF8AD9" w14:textId="5CAA1388" w:rsidR="00510A51" w:rsidRDefault="00510A51" w:rsidP="00510A51">
      <w:pPr>
        <w:pStyle w:val="ListParagraph"/>
        <w:numPr>
          <w:ilvl w:val="0"/>
          <w:numId w:val="34"/>
        </w:numPr>
      </w:pPr>
      <w:r>
        <w:t>Shape</w:t>
      </w:r>
    </w:p>
    <w:p w14:paraId="4C1A51E9" w14:textId="77777777" w:rsidR="00510A51" w:rsidRDefault="00510A51" w:rsidP="00510A51"/>
    <w:p w14:paraId="683AA654" w14:textId="77777777" w:rsidR="00510A51" w:rsidRDefault="00510A51" w:rsidP="00510A51"/>
    <w:p w14:paraId="5A0A6AA5" w14:textId="656BE62F" w:rsidR="00510A51" w:rsidRDefault="00510A51" w:rsidP="00510A51">
      <w:pPr>
        <w:pStyle w:val="ListParagraph"/>
        <w:numPr>
          <w:ilvl w:val="0"/>
          <w:numId w:val="34"/>
        </w:numPr>
      </w:pPr>
      <w:r>
        <w:t>Center</w:t>
      </w:r>
    </w:p>
    <w:p w14:paraId="2D0BDDAD" w14:textId="77777777" w:rsidR="00510A51" w:rsidRDefault="00510A51" w:rsidP="00510A51"/>
    <w:p w14:paraId="7DCE2FA3" w14:textId="77777777" w:rsidR="00510A51" w:rsidRDefault="00510A51" w:rsidP="00510A51"/>
    <w:p w14:paraId="03BC2F36" w14:textId="776A826C" w:rsidR="00510A51" w:rsidRDefault="00510A51" w:rsidP="00510A51">
      <w:pPr>
        <w:pStyle w:val="ListParagraph"/>
        <w:numPr>
          <w:ilvl w:val="0"/>
          <w:numId w:val="34"/>
        </w:numPr>
      </w:pPr>
      <w:r>
        <w:t>Spread</w:t>
      </w:r>
    </w:p>
    <w:p w14:paraId="6A06837D" w14:textId="77777777" w:rsidR="00510A51" w:rsidRDefault="00510A51" w:rsidP="00510A51"/>
    <w:p w14:paraId="6EFCB2EA" w14:textId="77777777" w:rsidR="00510A51" w:rsidRPr="00B136F9" w:rsidRDefault="00510A51" w:rsidP="00510A51"/>
    <w:p w14:paraId="5E9023EB" w14:textId="644272F1" w:rsidR="00510A51" w:rsidRDefault="00510A51" w:rsidP="00672030"/>
    <w:p w14:paraId="4022931F" w14:textId="77777777" w:rsidR="00672030" w:rsidRDefault="00672030" w:rsidP="00672030"/>
    <w:p w14:paraId="648D3BA6" w14:textId="77777777" w:rsidR="00672030" w:rsidRDefault="00672030" w:rsidP="00672030"/>
    <w:p w14:paraId="7B897B0C" w14:textId="77777777" w:rsidR="00672030" w:rsidRDefault="00672030" w:rsidP="00672030"/>
    <w:p w14:paraId="5801E60A" w14:textId="65C74D79" w:rsidR="00AB19BF" w:rsidRDefault="00AB19BF" w:rsidP="00510A51">
      <w:pPr>
        <w:pStyle w:val="ListParagraph"/>
        <w:numPr>
          <w:ilvl w:val="0"/>
          <w:numId w:val="24"/>
        </w:numPr>
      </w:pPr>
      <w:r>
        <w:t xml:space="preserve">What conditions need to be met for the </w:t>
      </w:r>
      <w:r w:rsidRPr="00B136F9">
        <w:t xml:space="preserve">sampling distribution of </w:t>
      </w:r>
      <w:r w:rsidRPr="00B136F9">
        <w:rPr>
          <w:i/>
          <w:position w:val="-12"/>
        </w:rPr>
        <w:object w:dxaOrig="720" w:dyaOrig="360" w14:anchorId="79F5CD06">
          <v:shape id="_x0000_i1045" type="#_x0000_t75" style="width:36pt;height:18pt" o:ole="">
            <v:imagedata r:id="rId49" o:title=""/>
          </v:shape>
          <o:OLEObject Type="Embed" ProgID="Equation.DSMT4" ShapeID="_x0000_i1045" DrawAspect="Content" ObjectID="_1288537012" r:id="rId50"/>
        </w:object>
      </w:r>
      <w:r w:rsidRPr="00B136F9">
        <w:t xml:space="preserve">?  </w:t>
      </w:r>
    </w:p>
    <w:p w14:paraId="29F4032F" w14:textId="77777777" w:rsidR="00AB19BF" w:rsidRDefault="00AB19BF" w:rsidP="00AB19BF"/>
    <w:p w14:paraId="0917CDD4" w14:textId="77777777" w:rsidR="00AB19BF" w:rsidRDefault="00AB19BF" w:rsidP="00AB19BF"/>
    <w:p w14:paraId="713FE760" w14:textId="77777777" w:rsidR="00AB19BF" w:rsidRDefault="00AB19BF" w:rsidP="00AB19BF"/>
    <w:p w14:paraId="3B9C31E8" w14:textId="77777777" w:rsidR="00AB19BF" w:rsidRDefault="00AB19BF" w:rsidP="00AB19BF"/>
    <w:p w14:paraId="723357A3" w14:textId="77777777" w:rsidR="00AB19BF" w:rsidRDefault="00AB19BF" w:rsidP="00AB19BF"/>
    <w:p w14:paraId="36B5F78F" w14:textId="77777777" w:rsidR="00AB19BF" w:rsidRDefault="00AB19BF" w:rsidP="00AB19BF"/>
    <w:p w14:paraId="7E62D154" w14:textId="77777777" w:rsidR="00510A51" w:rsidRDefault="00510A51" w:rsidP="00510A51">
      <w:pPr>
        <w:rPr>
          <w:noProof/>
        </w:rPr>
      </w:pPr>
    </w:p>
    <w:p w14:paraId="30057C4D" w14:textId="77777777" w:rsidR="00510A51" w:rsidRDefault="00510A51" w:rsidP="00510A51">
      <w:pPr>
        <w:numPr>
          <w:ilvl w:val="0"/>
          <w:numId w:val="24"/>
        </w:numPr>
        <w:spacing w:before="240"/>
      </w:pPr>
      <w:r>
        <w:t xml:space="preserve">Give the formula for the </w:t>
      </w:r>
      <w:r>
        <w:rPr>
          <w:i/>
        </w:rPr>
        <w:t>standard error</w:t>
      </w:r>
      <w:r>
        <w:t xml:space="preserve"> when calculating a confidence interval for</w:t>
      </w:r>
      <w:r>
        <w:rPr>
          <w:noProof/>
          <w:position w:val="-12"/>
        </w:rPr>
        <w:drawing>
          <wp:inline distT="0" distB="0" distL="0" distR="0" wp14:anchorId="516053CC" wp14:editId="777B88E8">
            <wp:extent cx="457200" cy="23368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and define each variable in the equation.</w:t>
      </w:r>
    </w:p>
    <w:p w14:paraId="5D7E6851" w14:textId="77777777" w:rsidR="00510A51" w:rsidRDefault="00510A51" w:rsidP="00510A51">
      <w:pPr>
        <w:rPr>
          <w:noProof/>
        </w:rPr>
      </w:pPr>
    </w:p>
    <w:p w14:paraId="5574DD2A" w14:textId="77777777" w:rsidR="00510A51" w:rsidRDefault="00510A51" w:rsidP="00510A51">
      <w:pPr>
        <w:rPr>
          <w:noProof/>
        </w:rPr>
      </w:pPr>
    </w:p>
    <w:p w14:paraId="7F558A1E" w14:textId="77777777" w:rsidR="00510A51" w:rsidRDefault="00510A51" w:rsidP="00510A51">
      <w:pPr>
        <w:rPr>
          <w:noProof/>
        </w:rPr>
      </w:pPr>
    </w:p>
    <w:p w14:paraId="0FA09664" w14:textId="77777777" w:rsidR="00510A51" w:rsidRDefault="00510A51" w:rsidP="00510A51">
      <w:pPr>
        <w:rPr>
          <w:noProof/>
        </w:rPr>
      </w:pPr>
    </w:p>
    <w:p w14:paraId="4F792BCC" w14:textId="77777777" w:rsidR="00510A51" w:rsidRDefault="00510A51" w:rsidP="00510A51">
      <w:pPr>
        <w:rPr>
          <w:noProof/>
        </w:rPr>
      </w:pPr>
    </w:p>
    <w:p w14:paraId="5A424EE4" w14:textId="77777777" w:rsidR="00510A51" w:rsidRDefault="00510A51" w:rsidP="00510A51">
      <w:pPr>
        <w:rPr>
          <w:noProof/>
        </w:rPr>
      </w:pPr>
    </w:p>
    <w:p w14:paraId="3CD95D11" w14:textId="77777777" w:rsidR="00510A51" w:rsidRDefault="00510A51" w:rsidP="00510A51">
      <w:pPr>
        <w:rPr>
          <w:noProof/>
        </w:rPr>
      </w:pPr>
    </w:p>
    <w:p w14:paraId="79D41FA7" w14:textId="77777777" w:rsidR="00510A51" w:rsidRDefault="00510A51" w:rsidP="00510A51">
      <w:pPr>
        <w:rPr>
          <w:noProof/>
        </w:rPr>
      </w:pPr>
    </w:p>
    <w:p w14:paraId="5DB808A2" w14:textId="34D3A6BB" w:rsidR="00AB19BF" w:rsidRDefault="00AB19BF" w:rsidP="00510A51">
      <w:pPr>
        <w:numPr>
          <w:ilvl w:val="0"/>
          <w:numId w:val="24"/>
        </w:numPr>
        <w:rPr>
          <w:noProof/>
        </w:rPr>
      </w:pPr>
      <w:r>
        <w:rPr>
          <w:noProof/>
        </w:rPr>
        <w:t xml:space="preserve">What is the confidence interval for </w:t>
      </w:r>
      <w:r>
        <w:rPr>
          <w:noProof/>
          <w:position w:val="-12"/>
        </w:rPr>
        <w:drawing>
          <wp:inline distT="0" distB="0" distL="0" distR="0" wp14:anchorId="1F14542D" wp14:editId="69EE1537">
            <wp:extent cx="457200" cy="23368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? </w:t>
      </w:r>
    </w:p>
    <w:p w14:paraId="6DB0DB22" w14:textId="77777777" w:rsidR="00AB19BF" w:rsidRDefault="00AB19BF" w:rsidP="00AB19BF">
      <w:pPr>
        <w:rPr>
          <w:noProof/>
        </w:rPr>
      </w:pPr>
    </w:p>
    <w:p w14:paraId="36B025AE" w14:textId="77777777" w:rsidR="00AB19BF" w:rsidRDefault="00AB19BF" w:rsidP="00AB19BF">
      <w:pPr>
        <w:rPr>
          <w:noProof/>
        </w:rPr>
      </w:pPr>
    </w:p>
    <w:p w14:paraId="1EA26492" w14:textId="77777777" w:rsidR="00AB19BF" w:rsidRDefault="00AB19BF" w:rsidP="00AB19BF">
      <w:pPr>
        <w:rPr>
          <w:noProof/>
        </w:rPr>
      </w:pPr>
    </w:p>
    <w:p w14:paraId="56F8FF24" w14:textId="77777777" w:rsidR="00AB19BF" w:rsidRDefault="00AB19BF" w:rsidP="00AB19BF">
      <w:pPr>
        <w:rPr>
          <w:noProof/>
        </w:rPr>
      </w:pPr>
    </w:p>
    <w:p w14:paraId="59CF38A3" w14:textId="0675512E" w:rsidR="00510A51" w:rsidRDefault="00510A51" w:rsidP="00510A51">
      <w:pPr>
        <w:numPr>
          <w:ilvl w:val="0"/>
          <w:numId w:val="24"/>
        </w:numPr>
        <w:rPr>
          <w:noProof/>
        </w:rPr>
      </w:pPr>
      <w:r>
        <w:rPr>
          <w:noProof/>
        </w:rPr>
        <w:t xml:space="preserve">What conditions must be met in order to use </w:t>
      </w:r>
      <w:r w:rsidR="00AB19BF">
        <w:rPr>
          <w:noProof/>
        </w:rPr>
        <w:t>the Two-sample</w:t>
      </w:r>
      <w:r w:rsidR="00672030">
        <w:rPr>
          <w:noProof/>
        </w:rPr>
        <w:t xml:space="preserve"> z Interval for a Difference between Two Proportions?</w:t>
      </w:r>
    </w:p>
    <w:p w14:paraId="654DED8D" w14:textId="77777777" w:rsidR="00672030" w:rsidRDefault="00672030" w:rsidP="00672030">
      <w:pPr>
        <w:ind w:left="360"/>
        <w:rPr>
          <w:noProof/>
        </w:rPr>
      </w:pPr>
    </w:p>
    <w:p w14:paraId="7DBC9F80" w14:textId="0B7B2527" w:rsidR="00510A51" w:rsidRDefault="00672030" w:rsidP="00672030">
      <w:pPr>
        <w:pStyle w:val="ListParagraph"/>
        <w:numPr>
          <w:ilvl w:val="0"/>
          <w:numId w:val="35"/>
        </w:numPr>
        <w:rPr>
          <w:noProof/>
        </w:rPr>
      </w:pPr>
      <w:r>
        <w:rPr>
          <w:noProof/>
        </w:rPr>
        <w:t>Random</w:t>
      </w:r>
    </w:p>
    <w:p w14:paraId="2B647893" w14:textId="77777777" w:rsidR="00672030" w:rsidRDefault="00672030" w:rsidP="00672030">
      <w:pPr>
        <w:pStyle w:val="ListParagraph"/>
        <w:rPr>
          <w:noProof/>
        </w:rPr>
      </w:pPr>
    </w:p>
    <w:p w14:paraId="799F14F5" w14:textId="77777777" w:rsidR="00672030" w:rsidRDefault="00672030" w:rsidP="00672030">
      <w:pPr>
        <w:pStyle w:val="ListParagraph"/>
        <w:rPr>
          <w:noProof/>
        </w:rPr>
      </w:pPr>
    </w:p>
    <w:p w14:paraId="04996317" w14:textId="3A3A5AFA" w:rsidR="00672030" w:rsidRDefault="00672030" w:rsidP="00672030">
      <w:pPr>
        <w:pStyle w:val="ListParagraph"/>
        <w:numPr>
          <w:ilvl w:val="0"/>
          <w:numId w:val="35"/>
        </w:numPr>
        <w:rPr>
          <w:noProof/>
        </w:rPr>
      </w:pPr>
      <w:r>
        <w:rPr>
          <w:noProof/>
        </w:rPr>
        <w:t xml:space="preserve">Normal </w:t>
      </w:r>
    </w:p>
    <w:p w14:paraId="38C81446" w14:textId="77777777" w:rsidR="00672030" w:rsidRDefault="00672030" w:rsidP="00672030">
      <w:pPr>
        <w:rPr>
          <w:noProof/>
        </w:rPr>
      </w:pPr>
    </w:p>
    <w:p w14:paraId="66F3F9EE" w14:textId="77777777" w:rsidR="00672030" w:rsidRDefault="00672030" w:rsidP="00672030">
      <w:pPr>
        <w:pStyle w:val="ListParagraph"/>
        <w:rPr>
          <w:noProof/>
        </w:rPr>
      </w:pPr>
    </w:p>
    <w:p w14:paraId="0E4CFAB3" w14:textId="6BC0FA44" w:rsidR="00672030" w:rsidRDefault="00672030" w:rsidP="00672030">
      <w:pPr>
        <w:pStyle w:val="ListParagraph"/>
        <w:numPr>
          <w:ilvl w:val="0"/>
          <w:numId w:val="35"/>
        </w:numPr>
        <w:rPr>
          <w:noProof/>
        </w:rPr>
      </w:pPr>
      <w:r>
        <w:rPr>
          <w:noProof/>
        </w:rPr>
        <w:t>Independent</w:t>
      </w:r>
    </w:p>
    <w:p w14:paraId="483FECFB" w14:textId="77777777" w:rsidR="00510A51" w:rsidRDefault="00510A51" w:rsidP="00510A51">
      <w:pPr>
        <w:rPr>
          <w:noProof/>
        </w:rPr>
      </w:pPr>
    </w:p>
    <w:p w14:paraId="57734035" w14:textId="77777777" w:rsidR="00510A51" w:rsidRDefault="00510A51" w:rsidP="00510A51">
      <w:pPr>
        <w:rPr>
          <w:noProof/>
        </w:rPr>
      </w:pPr>
    </w:p>
    <w:p w14:paraId="622662B6" w14:textId="733D7B17" w:rsidR="00C85770" w:rsidRDefault="00C85770" w:rsidP="00902DF9">
      <w:pPr>
        <w:rPr>
          <w:noProof/>
        </w:rPr>
      </w:pPr>
    </w:p>
    <w:p w14:paraId="16086F64" w14:textId="08797B80" w:rsidR="00C85770" w:rsidRDefault="00C85770" w:rsidP="00C85770">
      <w:pPr>
        <w:pStyle w:val="ListParagraph"/>
        <w:numPr>
          <w:ilvl w:val="0"/>
          <w:numId w:val="36"/>
        </w:numPr>
        <w:rPr>
          <w:noProof/>
        </w:rPr>
      </w:pPr>
      <w:r>
        <w:rPr>
          <w:noProof/>
        </w:rPr>
        <w:t xml:space="preserve">Use the example, </w:t>
      </w:r>
      <w:r w:rsidRPr="00C85770">
        <w:rPr>
          <w:i/>
          <w:noProof/>
        </w:rPr>
        <w:t>Teens and Adults on Social Networking Sites</w:t>
      </w:r>
      <w:r w:rsidR="00AB19BF">
        <w:rPr>
          <w:noProof/>
        </w:rPr>
        <w:t>, to outline</w:t>
      </w:r>
      <w:r>
        <w:rPr>
          <w:noProof/>
        </w:rPr>
        <w:t xml:space="preserve"> how to construct and interpret a confidence interval for the difference between two proportions, </w:t>
      </w:r>
      <w:r>
        <w:rPr>
          <w:noProof/>
          <w:position w:val="-12"/>
        </w:rPr>
        <w:drawing>
          <wp:inline distT="0" distB="0" distL="0" distR="0" wp14:anchorId="5CA60533" wp14:editId="6822665E">
            <wp:extent cx="457200" cy="23368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>.</w:t>
      </w:r>
    </w:p>
    <w:p w14:paraId="6E3230DE" w14:textId="77777777" w:rsidR="00C85770" w:rsidRDefault="00C85770" w:rsidP="00C85770">
      <w:pPr>
        <w:rPr>
          <w:noProof/>
        </w:rPr>
      </w:pPr>
    </w:p>
    <w:p w14:paraId="1E1A554A" w14:textId="77777777" w:rsidR="00C85770" w:rsidRDefault="00C85770" w:rsidP="00C85770">
      <w:pPr>
        <w:rPr>
          <w:noProof/>
        </w:rPr>
      </w:pPr>
    </w:p>
    <w:p w14:paraId="7346AEBA" w14:textId="77777777" w:rsidR="00C85770" w:rsidRDefault="00C85770" w:rsidP="00C85770">
      <w:pPr>
        <w:rPr>
          <w:noProof/>
        </w:rPr>
      </w:pPr>
    </w:p>
    <w:p w14:paraId="79AA1445" w14:textId="77777777" w:rsidR="00C85770" w:rsidRDefault="00C85770" w:rsidP="00C85770">
      <w:pPr>
        <w:rPr>
          <w:noProof/>
        </w:rPr>
      </w:pPr>
    </w:p>
    <w:p w14:paraId="0CD8A144" w14:textId="77777777" w:rsidR="00C85770" w:rsidRDefault="00C85770" w:rsidP="00C85770">
      <w:pPr>
        <w:rPr>
          <w:noProof/>
        </w:rPr>
      </w:pPr>
    </w:p>
    <w:p w14:paraId="6DAF6D77" w14:textId="77777777" w:rsidR="00C85770" w:rsidRDefault="00C85770" w:rsidP="00C85770">
      <w:pPr>
        <w:rPr>
          <w:noProof/>
        </w:rPr>
      </w:pPr>
    </w:p>
    <w:p w14:paraId="7E075E2B" w14:textId="77777777" w:rsidR="00C85770" w:rsidRDefault="00C85770" w:rsidP="00C85770">
      <w:pPr>
        <w:rPr>
          <w:noProof/>
        </w:rPr>
      </w:pPr>
    </w:p>
    <w:p w14:paraId="7BB4A635" w14:textId="77777777" w:rsidR="00C85770" w:rsidRDefault="00C85770" w:rsidP="00C85770">
      <w:pPr>
        <w:rPr>
          <w:noProof/>
        </w:rPr>
      </w:pPr>
    </w:p>
    <w:p w14:paraId="5C593291" w14:textId="77777777" w:rsidR="00C85770" w:rsidRDefault="00C85770" w:rsidP="00C85770">
      <w:pPr>
        <w:rPr>
          <w:noProof/>
        </w:rPr>
      </w:pPr>
    </w:p>
    <w:p w14:paraId="64F5D37E" w14:textId="77777777" w:rsidR="00C85770" w:rsidRDefault="00C85770" w:rsidP="00C85770">
      <w:pPr>
        <w:rPr>
          <w:noProof/>
        </w:rPr>
      </w:pPr>
    </w:p>
    <w:p w14:paraId="052D0A01" w14:textId="77777777" w:rsidR="00C85770" w:rsidRDefault="00C85770" w:rsidP="00C85770">
      <w:pPr>
        <w:rPr>
          <w:noProof/>
        </w:rPr>
      </w:pPr>
    </w:p>
    <w:p w14:paraId="009E87BA" w14:textId="4B554FE6" w:rsidR="006361F1" w:rsidRDefault="00510A51" w:rsidP="00902DF9">
      <w:pPr>
        <w:numPr>
          <w:ilvl w:val="0"/>
          <w:numId w:val="36"/>
        </w:numPr>
        <w:spacing w:line="360" w:lineRule="auto"/>
        <w:rPr>
          <w:noProof/>
        </w:rPr>
      </w:pPr>
      <w:r>
        <w:rPr>
          <w:noProof/>
        </w:rPr>
        <w:t>State the null hypothesis for a</w:t>
      </w:r>
      <w:r w:rsidR="00AB19BF">
        <w:rPr>
          <w:i/>
          <w:noProof/>
        </w:rPr>
        <w:t xml:space="preserve"> two proportion significance test</w:t>
      </w:r>
      <w:r w:rsidRPr="00C85770">
        <w:rPr>
          <w:i/>
          <w:noProof/>
        </w:rPr>
        <w:t>.</w:t>
      </w:r>
    </w:p>
    <w:p w14:paraId="3A661D30" w14:textId="77777777" w:rsidR="006361F1" w:rsidRDefault="006361F1" w:rsidP="00902DF9">
      <w:pPr>
        <w:spacing w:line="360" w:lineRule="auto"/>
        <w:rPr>
          <w:noProof/>
        </w:rPr>
      </w:pPr>
    </w:p>
    <w:p w14:paraId="495B3333" w14:textId="2D4713C7" w:rsidR="006361F1" w:rsidRDefault="00431417" w:rsidP="00AB19BF">
      <w:pPr>
        <w:numPr>
          <w:ilvl w:val="0"/>
          <w:numId w:val="36"/>
        </w:numPr>
        <w:ind w:left="714" w:hanging="357"/>
        <w:rPr>
          <w:noProof/>
        </w:rPr>
      </w:pPr>
      <w:r>
        <w:rPr>
          <w:noProof/>
        </w:rPr>
        <w:t xml:space="preserve">What does </w:t>
      </w:r>
      <w:r>
        <w:rPr>
          <w:noProof/>
          <w:position w:val="-12"/>
        </w:rPr>
        <w:drawing>
          <wp:inline distT="0" distB="0" distL="0" distR="0" wp14:anchorId="14E612C3" wp14:editId="596A7471">
            <wp:extent cx="193040" cy="233680"/>
            <wp:effectExtent l="0" t="0" r="1016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>represent, and how is it calculated?</w:t>
      </w:r>
      <w:r w:rsidR="00AB19BF">
        <w:rPr>
          <w:noProof/>
        </w:rPr>
        <w:t xml:space="preserve"> </w:t>
      </w:r>
    </w:p>
    <w:p w14:paraId="7662F4D4" w14:textId="77777777" w:rsidR="00AB19BF" w:rsidRDefault="00AB19BF" w:rsidP="00AB19BF">
      <w:pPr>
        <w:spacing w:line="360" w:lineRule="auto"/>
        <w:rPr>
          <w:noProof/>
        </w:rPr>
      </w:pPr>
    </w:p>
    <w:p w14:paraId="4D57683F" w14:textId="77777777" w:rsidR="00AB19BF" w:rsidRDefault="00AB19BF" w:rsidP="00902DF9">
      <w:pPr>
        <w:spacing w:line="360" w:lineRule="auto"/>
        <w:ind w:left="720"/>
        <w:rPr>
          <w:noProof/>
        </w:rPr>
      </w:pPr>
    </w:p>
    <w:p w14:paraId="789F2081" w14:textId="3ADDAADE" w:rsidR="006361F1" w:rsidRDefault="00431417" w:rsidP="00902DF9">
      <w:pPr>
        <w:numPr>
          <w:ilvl w:val="0"/>
          <w:numId w:val="36"/>
        </w:numPr>
        <w:spacing w:line="360" w:lineRule="auto"/>
        <w:rPr>
          <w:noProof/>
        </w:rPr>
      </w:pPr>
      <w:r w:rsidRPr="00B136F9">
        <w:t xml:space="preserve">Why do we </w:t>
      </w:r>
      <w:r w:rsidRPr="00AB19BF">
        <w:rPr>
          <w:i/>
        </w:rPr>
        <w:t>pool</w:t>
      </w:r>
      <w:r w:rsidRPr="00B136F9">
        <w:t xml:space="preserve"> the sample proportions?</w:t>
      </w:r>
    </w:p>
    <w:p w14:paraId="50CBACA1" w14:textId="77777777" w:rsidR="006361F1" w:rsidRDefault="006361F1" w:rsidP="00902DF9">
      <w:pPr>
        <w:spacing w:line="360" w:lineRule="auto"/>
        <w:rPr>
          <w:noProof/>
        </w:rPr>
      </w:pPr>
    </w:p>
    <w:p w14:paraId="614C525A" w14:textId="0AFB2A95" w:rsidR="00AB19BF" w:rsidRDefault="00431417" w:rsidP="009977E1">
      <w:pPr>
        <w:numPr>
          <w:ilvl w:val="0"/>
          <w:numId w:val="36"/>
        </w:numPr>
        <w:ind w:left="714" w:hanging="357"/>
        <w:rPr>
          <w:noProof/>
        </w:rPr>
      </w:pPr>
      <w:r>
        <w:t xml:space="preserve">Give the formula for the </w:t>
      </w:r>
      <w:r>
        <w:rPr>
          <w:i/>
        </w:rPr>
        <w:t>two</w:t>
      </w:r>
      <w:r w:rsidRPr="00ED683E">
        <w:rPr>
          <w:i/>
        </w:rPr>
        <w:t>-</w:t>
      </w:r>
      <w:r>
        <w:rPr>
          <w:i/>
        </w:rPr>
        <w:t>proportion z</w:t>
      </w:r>
      <w:r w:rsidRPr="00ED683E">
        <w:rPr>
          <w:i/>
        </w:rPr>
        <w:t>-statistic</w:t>
      </w:r>
      <w:r>
        <w:t>, and define each variable in the equation.</w:t>
      </w:r>
    </w:p>
    <w:p w14:paraId="4DD95D19" w14:textId="0D12DDB6" w:rsidR="006361F1" w:rsidRDefault="00431417" w:rsidP="00902DF9">
      <w:pPr>
        <w:numPr>
          <w:ilvl w:val="0"/>
          <w:numId w:val="36"/>
        </w:numPr>
        <w:spacing w:line="360" w:lineRule="auto"/>
        <w:rPr>
          <w:noProof/>
        </w:rPr>
      </w:pPr>
      <w:r w:rsidRPr="00B136F9">
        <w:t xml:space="preserve">  Is this on the formula sheet?  What does the test statistic measure?</w:t>
      </w:r>
    </w:p>
    <w:p w14:paraId="7ACB7C12" w14:textId="77777777" w:rsidR="00902DF9" w:rsidRDefault="00902DF9" w:rsidP="00902DF9">
      <w:pPr>
        <w:spacing w:line="360" w:lineRule="auto"/>
        <w:rPr>
          <w:noProof/>
        </w:rPr>
      </w:pPr>
    </w:p>
    <w:p w14:paraId="27D03D46" w14:textId="77777777" w:rsidR="00902DF9" w:rsidRDefault="00902DF9" w:rsidP="00902DF9">
      <w:pPr>
        <w:spacing w:line="360" w:lineRule="auto"/>
        <w:ind w:left="720"/>
        <w:rPr>
          <w:noProof/>
        </w:rPr>
      </w:pPr>
    </w:p>
    <w:p w14:paraId="558EA91B" w14:textId="77777777" w:rsidR="00431417" w:rsidRPr="00431417" w:rsidRDefault="00431417" w:rsidP="00AB19BF">
      <w:pPr>
        <w:numPr>
          <w:ilvl w:val="0"/>
          <w:numId w:val="36"/>
        </w:numPr>
        <w:ind w:left="714" w:hanging="357"/>
        <w:rPr>
          <w:noProof/>
        </w:rPr>
      </w:pPr>
      <w:r>
        <w:rPr>
          <w:noProof/>
        </w:rPr>
        <w:t xml:space="preserve">State and use diagrams to illustrate the three possible alternative hypotheses for a </w:t>
      </w:r>
      <w:r w:rsidRPr="00431417">
        <w:rPr>
          <w:i/>
          <w:noProof/>
        </w:rPr>
        <w:t>two proportion z-test.</w:t>
      </w:r>
    </w:p>
    <w:p w14:paraId="0B123BD9" w14:textId="77777777" w:rsidR="00431417" w:rsidRDefault="00431417" w:rsidP="006361F1">
      <w:pPr>
        <w:spacing w:line="480" w:lineRule="auto"/>
        <w:ind w:left="360"/>
        <w:rPr>
          <w:noProof/>
        </w:rPr>
      </w:pPr>
    </w:p>
    <w:p w14:paraId="6625695B" w14:textId="77777777" w:rsidR="006361F1" w:rsidRPr="00B136F9" w:rsidRDefault="006361F1" w:rsidP="006361F1">
      <w:pPr>
        <w:spacing w:line="480" w:lineRule="auto"/>
        <w:ind w:left="360"/>
        <w:rPr>
          <w:noProof/>
        </w:rPr>
      </w:pPr>
    </w:p>
    <w:p w14:paraId="3DE07155" w14:textId="77777777" w:rsidR="00431417" w:rsidRDefault="00431417" w:rsidP="006361F1">
      <w:pPr>
        <w:spacing w:line="480" w:lineRule="auto"/>
      </w:pPr>
    </w:p>
    <w:p w14:paraId="55DF6619" w14:textId="3FFFFE1D" w:rsidR="00431417" w:rsidRDefault="00431417" w:rsidP="00AB19BF">
      <w:pPr>
        <w:pStyle w:val="ListParagraph"/>
        <w:numPr>
          <w:ilvl w:val="0"/>
          <w:numId w:val="36"/>
        </w:numPr>
        <w:ind w:left="714" w:hanging="357"/>
      </w:pPr>
      <w:r w:rsidRPr="00B136F9">
        <w:t xml:space="preserve">What are the </w:t>
      </w:r>
      <w:r w:rsidRPr="00AB19BF">
        <w:rPr>
          <w:i/>
        </w:rPr>
        <w:t>conditions</w:t>
      </w:r>
      <w:r w:rsidRPr="00B136F9">
        <w:t xml:space="preserve"> for conducting a two-sample </w:t>
      </w:r>
      <w:r w:rsidRPr="00431417">
        <w:rPr>
          <w:i/>
        </w:rPr>
        <w:t>z</w:t>
      </w:r>
      <w:r>
        <w:t xml:space="preserve"> test for a difference between </w:t>
      </w:r>
      <w:r w:rsidRPr="00B136F9">
        <w:t xml:space="preserve">proportions?  </w:t>
      </w:r>
    </w:p>
    <w:p w14:paraId="4447C38A" w14:textId="77777777" w:rsidR="006361F1" w:rsidRDefault="006361F1" w:rsidP="006361F1">
      <w:pPr>
        <w:spacing w:line="480" w:lineRule="auto"/>
      </w:pPr>
    </w:p>
    <w:p w14:paraId="4E3FBD0F" w14:textId="77777777" w:rsidR="006361F1" w:rsidRDefault="006361F1" w:rsidP="006361F1">
      <w:pPr>
        <w:spacing w:line="480" w:lineRule="auto"/>
      </w:pPr>
    </w:p>
    <w:p w14:paraId="7E44B9BE" w14:textId="77777777" w:rsidR="006361F1" w:rsidRDefault="006361F1" w:rsidP="006361F1">
      <w:pPr>
        <w:spacing w:line="480" w:lineRule="auto"/>
      </w:pPr>
    </w:p>
    <w:p w14:paraId="5FFE334D" w14:textId="765CB754" w:rsidR="00431417" w:rsidRDefault="00431417" w:rsidP="00902DF9">
      <w:pPr>
        <w:pStyle w:val="ListParagraph"/>
        <w:numPr>
          <w:ilvl w:val="0"/>
          <w:numId w:val="36"/>
        </w:numPr>
        <w:spacing w:line="360" w:lineRule="auto"/>
      </w:pPr>
      <w:r w:rsidRPr="00B136F9">
        <w:t xml:space="preserve">How are these </w:t>
      </w:r>
      <w:r w:rsidRPr="00AB19BF">
        <w:rPr>
          <w:i/>
        </w:rPr>
        <w:t>different</w:t>
      </w:r>
      <w:r w:rsidRPr="00B136F9">
        <w:t xml:space="preserve"> than the conditions for a one-sample </w:t>
      </w:r>
      <w:r w:rsidRPr="00431417">
        <w:rPr>
          <w:i/>
        </w:rPr>
        <w:t>z</w:t>
      </w:r>
      <w:r w:rsidRPr="00B136F9">
        <w:t xml:space="preserve"> interval for </w:t>
      </w:r>
      <w:r w:rsidRPr="00431417">
        <w:rPr>
          <w:i/>
        </w:rPr>
        <w:t>p</w:t>
      </w:r>
      <w:r w:rsidRPr="00B136F9">
        <w:t xml:space="preserve">?  </w:t>
      </w:r>
    </w:p>
    <w:p w14:paraId="2D96B14D" w14:textId="77777777" w:rsidR="006361F1" w:rsidRDefault="006361F1" w:rsidP="00902DF9">
      <w:pPr>
        <w:pStyle w:val="ListParagraph"/>
        <w:spacing w:line="360" w:lineRule="auto"/>
      </w:pPr>
    </w:p>
    <w:p w14:paraId="2B8A0286" w14:textId="77777777" w:rsidR="00AB19BF" w:rsidRDefault="00AB19BF" w:rsidP="00902DF9">
      <w:pPr>
        <w:pStyle w:val="ListParagraph"/>
        <w:spacing w:line="360" w:lineRule="auto"/>
      </w:pPr>
    </w:p>
    <w:p w14:paraId="12DBC56B" w14:textId="14314901" w:rsidR="00F909E6" w:rsidRDefault="00F909E6" w:rsidP="00902DF9">
      <w:pPr>
        <w:pStyle w:val="ListParagraph"/>
        <w:numPr>
          <w:ilvl w:val="0"/>
          <w:numId w:val="36"/>
        </w:numPr>
        <w:spacing w:line="360" w:lineRule="auto"/>
      </w:pPr>
      <w:r>
        <w:t xml:space="preserve">Describe the </w:t>
      </w:r>
      <w:r w:rsidRPr="00AB19BF">
        <w:rPr>
          <w:i/>
        </w:rPr>
        <w:t>randomization distribution</w:t>
      </w:r>
      <w:r>
        <w:t xml:space="preserve">. </w:t>
      </w:r>
    </w:p>
    <w:p w14:paraId="28511FEF" w14:textId="77777777" w:rsidR="006361F1" w:rsidRDefault="006361F1" w:rsidP="006361F1">
      <w:pPr>
        <w:spacing w:line="480" w:lineRule="auto"/>
      </w:pPr>
    </w:p>
    <w:p w14:paraId="091C9372" w14:textId="77777777" w:rsidR="006361F1" w:rsidRDefault="006361F1" w:rsidP="006361F1">
      <w:pPr>
        <w:pStyle w:val="ListParagraph"/>
        <w:spacing w:line="480" w:lineRule="auto"/>
      </w:pPr>
    </w:p>
    <w:p w14:paraId="3BDFD46E" w14:textId="400EDD66" w:rsidR="006361F1" w:rsidRDefault="00F909E6" w:rsidP="00AB19BF">
      <w:pPr>
        <w:pStyle w:val="ListParagraph"/>
        <w:numPr>
          <w:ilvl w:val="0"/>
          <w:numId w:val="36"/>
        </w:numPr>
        <w:ind w:left="714" w:hanging="357"/>
      </w:pPr>
      <w:r w:rsidRPr="00B136F9">
        <w:t xml:space="preserve">What </w:t>
      </w:r>
      <w:r w:rsidR="00AB19BF">
        <w:t xml:space="preserve">must you be careful about when </w:t>
      </w:r>
      <w:r w:rsidRPr="00AB19BF">
        <w:rPr>
          <w:i/>
        </w:rPr>
        <w:t>defining parameters</w:t>
      </w:r>
      <w:r w:rsidRPr="00B136F9">
        <w:t xml:space="preserve"> in exp</w:t>
      </w:r>
      <w:r w:rsidR="00AB19BF">
        <w:t xml:space="preserve">eriments?  How can this be avoided? </w:t>
      </w:r>
    </w:p>
    <w:p w14:paraId="609D457C" w14:textId="77777777" w:rsidR="009977E1" w:rsidRDefault="009977E1" w:rsidP="009977E1"/>
    <w:p w14:paraId="3E28030A" w14:textId="77777777" w:rsidR="009977E1" w:rsidRDefault="009977E1" w:rsidP="009977E1"/>
    <w:p w14:paraId="200963A9" w14:textId="77777777" w:rsidR="009977E1" w:rsidRDefault="009977E1" w:rsidP="009977E1"/>
    <w:p w14:paraId="2AD6995C" w14:textId="1E3EA75E" w:rsidR="00B16F86" w:rsidRDefault="00F909E6" w:rsidP="00902DF9">
      <w:pPr>
        <w:pStyle w:val="ListParagraph"/>
        <w:numPr>
          <w:ilvl w:val="0"/>
          <w:numId w:val="36"/>
        </w:numPr>
        <w:spacing w:line="360" w:lineRule="auto"/>
      </w:pPr>
      <w:r w:rsidRPr="00B136F9">
        <w:t xml:space="preserve">Can you use your calculator for the </w:t>
      </w:r>
      <w:r w:rsidRPr="00AB19BF">
        <w:rPr>
          <w:i/>
        </w:rPr>
        <w:t>Do</w:t>
      </w:r>
      <w:r w:rsidRPr="00B136F9">
        <w:t xml:space="preserve"> step?  Are there any drawbacks?</w:t>
      </w:r>
      <w:r w:rsidR="00AB19BF">
        <w:t xml:space="preserve"> </w:t>
      </w:r>
    </w:p>
    <w:p w14:paraId="09FFA44B" w14:textId="77777777" w:rsidR="00AB19BF" w:rsidRDefault="00AB19BF" w:rsidP="00AB19BF">
      <w:pPr>
        <w:spacing w:line="360" w:lineRule="auto"/>
      </w:pPr>
    </w:p>
    <w:p w14:paraId="2E11D1A2" w14:textId="77777777" w:rsidR="00AB19BF" w:rsidRDefault="00AB19BF" w:rsidP="00AB19BF">
      <w:pPr>
        <w:spacing w:line="360" w:lineRule="auto"/>
      </w:pPr>
    </w:p>
    <w:p w14:paraId="45EC8888" w14:textId="5BFC607B" w:rsidR="00AB19BF" w:rsidRDefault="00AB19BF" w:rsidP="00902DF9">
      <w:pPr>
        <w:pStyle w:val="ListParagraph"/>
        <w:numPr>
          <w:ilvl w:val="0"/>
          <w:numId w:val="36"/>
        </w:numPr>
        <w:spacing w:line="360" w:lineRule="auto"/>
      </w:pPr>
      <w:r>
        <w:t xml:space="preserve">What are the calculator commands for the two-sample z test and interval for </w:t>
      </w:r>
      <w:r>
        <w:rPr>
          <w:noProof/>
          <w:position w:val="-12"/>
        </w:rPr>
        <w:drawing>
          <wp:inline distT="0" distB="0" distL="0" distR="0" wp14:anchorId="00522959" wp14:editId="6B08F600">
            <wp:extent cx="457200" cy="23368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?</w:t>
      </w:r>
    </w:p>
    <w:p w14:paraId="05C63A5D" w14:textId="77777777" w:rsidR="00B16F86" w:rsidRDefault="00B16F86" w:rsidP="00B16F86">
      <w:pPr>
        <w:spacing w:before="240"/>
        <w:rPr>
          <w:noProof/>
        </w:rPr>
      </w:pPr>
    </w:p>
    <w:p w14:paraId="234119BF" w14:textId="77777777" w:rsidR="009977E1" w:rsidRDefault="009977E1" w:rsidP="00B16F86">
      <w:pPr>
        <w:spacing w:before="240"/>
        <w:rPr>
          <w:noProof/>
        </w:rPr>
      </w:pPr>
    </w:p>
    <w:p w14:paraId="61E5B4C7" w14:textId="77777777" w:rsidR="009977E1" w:rsidRDefault="009977E1" w:rsidP="00B16F86">
      <w:pPr>
        <w:spacing w:before="240"/>
        <w:rPr>
          <w:noProof/>
        </w:rPr>
      </w:pPr>
    </w:p>
    <w:p w14:paraId="41EFA87F" w14:textId="38C46E0D" w:rsidR="006361F1" w:rsidRPr="00902DF9" w:rsidRDefault="006361F1" w:rsidP="00902DF9">
      <w:pPr>
        <w:pStyle w:val="ListParagraph"/>
        <w:numPr>
          <w:ilvl w:val="1"/>
          <w:numId w:val="37"/>
        </w:numPr>
        <w:rPr>
          <w:rFonts w:ascii="Arial Black" w:hAnsi="Arial Black"/>
        </w:rPr>
      </w:pPr>
      <w:r w:rsidRPr="00902DF9">
        <w:rPr>
          <w:rFonts w:ascii="Arial Black" w:hAnsi="Arial Black"/>
        </w:rPr>
        <w:t>Comparing Two Means (pp.627-648)</w:t>
      </w:r>
    </w:p>
    <w:p w14:paraId="329C710A" w14:textId="77777777" w:rsidR="000F02C1" w:rsidRDefault="000F02C1" w:rsidP="009977E1"/>
    <w:p w14:paraId="5C31F120" w14:textId="23DCAAC7" w:rsidR="000F02C1" w:rsidRDefault="000F02C1" w:rsidP="000F02C1">
      <w:pPr>
        <w:pStyle w:val="ListParagraph"/>
        <w:numPr>
          <w:ilvl w:val="0"/>
          <w:numId w:val="39"/>
        </w:numPr>
      </w:pPr>
      <w:r>
        <w:t xml:space="preserve">Summarize the three properties of a sampling distribution of a </w:t>
      </w:r>
      <w:r w:rsidRPr="00941CA9">
        <w:rPr>
          <w:i/>
        </w:rPr>
        <w:t>sample mean</w:t>
      </w:r>
      <w:r>
        <w:t xml:space="preserve">: </w:t>
      </w:r>
    </w:p>
    <w:p w14:paraId="02FC456D" w14:textId="77777777" w:rsidR="000F02C1" w:rsidRDefault="000F02C1" w:rsidP="000F02C1">
      <w:pPr>
        <w:pStyle w:val="ListParagraph"/>
        <w:numPr>
          <w:ilvl w:val="0"/>
          <w:numId w:val="33"/>
        </w:numPr>
      </w:pPr>
      <w:r>
        <w:t>Shape</w:t>
      </w:r>
    </w:p>
    <w:p w14:paraId="2300102F" w14:textId="77777777" w:rsidR="000F02C1" w:rsidRDefault="000F02C1" w:rsidP="000F02C1">
      <w:pPr>
        <w:pStyle w:val="ListParagraph"/>
        <w:ind w:left="1080"/>
      </w:pPr>
    </w:p>
    <w:p w14:paraId="5479ADA6" w14:textId="77777777" w:rsidR="000F02C1" w:rsidRDefault="000F02C1" w:rsidP="000F02C1"/>
    <w:p w14:paraId="5B078A3A" w14:textId="77777777" w:rsidR="000F02C1" w:rsidRDefault="000F02C1" w:rsidP="000F02C1">
      <w:pPr>
        <w:pStyle w:val="ListParagraph"/>
        <w:numPr>
          <w:ilvl w:val="0"/>
          <w:numId w:val="33"/>
        </w:numPr>
      </w:pPr>
      <w:r>
        <w:t>Center</w:t>
      </w:r>
    </w:p>
    <w:p w14:paraId="4B4EB381" w14:textId="77777777" w:rsidR="000F02C1" w:rsidRDefault="000F02C1" w:rsidP="000F02C1"/>
    <w:p w14:paraId="25492CF0" w14:textId="77777777" w:rsidR="000F02C1" w:rsidRDefault="000F02C1" w:rsidP="000F02C1"/>
    <w:p w14:paraId="034DBB33" w14:textId="77777777" w:rsidR="000F02C1" w:rsidRDefault="000F02C1" w:rsidP="000F02C1">
      <w:pPr>
        <w:pStyle w:val="ListParagraph"/>
        <w:numPr>
          <w:ilvl w:val="0"/>
          <w:numId w:val="33"/>
        </w:numPr>
      </w:pPr>
      <w:r>
        <w:t>Spread</w:t>
      </w:r>
    </w:p>
    <w:p w14:paraId="07AD210E" w14:textId="77777777" w:rsidR="000F02C1" w:rsidRDefault="000F02C1" w:rsidP="000F02C1">
      <w:pPr>
        <w:pStyle w:val="ListParagraph"/>
      </w:pPr>
    </w:p>
    <w:p w14:paraId="5D969318" w14:textId="4DC23C7A" w:rsidR="000F02C1" w:rsidRDefault="000F02C1" w:rsidP="00941CA9">
      <w:pPr>
        <w:pStyle w:val="ListParagraph"/>
        <w:numPr>
          <w:ilvl w:val="0"/>
          <w:numId w:val="39"/>
        </w:numPr>
      </w:pPr>
      <w:r w:rsidRPr="00B136F9">
        <w:t xml:space="preserve">What are the shape, center, and spread of the sampling distribution of </w:t>
      </w:r>
      <w:r w:rsidRPr="00B136F9">
        <w:rPr>
          <w:i/>
          <w:position w:val="-12"/>
        </w:rPr>
        <w:object w:dxaOrig="660" w:dyaOrig="360" w14:anchorId="1964077F">
          <v:shape id="_x0000_i1046" type="#_x0000_t75" style="width:33pt;height:18pt" o:ole="">
            <v:imagedata r:id="rId54" o:title=""/>
          </v:shape>
          <o:OLEObject Type="Embed" ProgID="Equation.DSMT4" ShapeID="_x0000_i1046" DrawAspect="Content" ObjectID="_1288537013" r:id="rId55"/>
        </w:object>
      </w:r>
      <w:r w:rsidRPr="00B136F9">
        <w:t xml:space="preserve">? </w:t>
      </w:r>
      <w:r w:rsidR="00941CA9">
        <w:t xml:space="preserve">Give the formula for the mean and standard deviation. </w:t>
      </w:r>
    </w:p>
    <w:p w14:paraId="60BBFA43" w14:textId="28A41A90" w:rsidR="000F02C1" w:rsidRDefault="006E1E7E" w:rsidP="006E1E7E">
      <w:pPr>
        <w:pStyle w:val="ListParagraph"/>
        <w:numPr>
          <w:ilvl w:val="0"/>
          <w:numId w:val="40"/>
        </w:numPr>
      </w:pPr>
      <w:r>
        <w:t>Shape</w:t>
      </w:r>
    </w:p>
    <w:p w14:paraId="7B8704DE" w14:textId="77777777" w:rsidR="006E1E7E" w:rsidRDefault="006E1E7E" w:rsidP="006E1E7E"/>
    <w:p w14:paraId="318FD335" w14:textId="77777777" w:rsidR="006E1E7E" w:rsidRDefault="006E1E7E" w:rsidP="006E1E7E"/>
    <w:p w14:paraId="0053C473" w14:textId="07524AFB" w:rsidR="006E1E7E" w:rsidRDefault="006E1E7E" w:rsidP="006E1E7E">
      <w:pPr>
        <w:pStyle w:val="ListParagraph"/>
        <w:numPr>
          <w:ilvl w:val="0"/>
          <w:numId w:val="40"/>
        </w:numPr>
      </w:pPr>
      <w:r>
        <w:t xml:space="preserve">Center </w:t>
      </w:r>
    </w:p>
    <w:p w14:paraId="75A66A86" w14:textId="77777777" w:rsidR="006E1E7E" w:rsidRDefault="006E1E7E" w:rsidP="006E1E7E"/>
    <w:p w14:paraId="43B0B45C" w14:textId="77777777" w:rsidR="006E1E7E" w:rsidRDefault="006E1E7E" w:rsidP="006E1E7E"/>
    <w:p w14:paraId="3A9BD54A" w14:textId="6461159D" w:rsidR="006E1E7E" w:rsidRDefault="006E1E7E" w:rsidP="006E1E7E">
      <w:pPr>
        <w:pStyle w:val="ListParagraph"/>
        <w:numPr>
          <w:ilvl w:val="0"/>
          <w:numId w:val="40"/>
        </w:numPr>
      </w:pPr>
      <w:r>
        <w:t>Spread</w:t>
      </w:r>
    </w:p>
    <w:p w14:paraId="267CCC36" w14:textId="77777777" w:rsidR="000F02C1" w:rsidRDefault="000F02C1" w:rsidP="000F02C1"/>
    <w:p w14:paraId="304047FD" w14:textId="77777777" w:rsidR="00B8608E" w:rsidRDefault="00B8608E" w:rsidP="00B8608E">
      <w:pPr>
        <w:pStyle w:val="ListParagraph"/>
        <w:spacing w:line="360" w:lineRule="auto"/>
      </w:pPr>
    </w:p>
    <w:p w14:paraId="53A2D8F8" w14:textId="1862EC1A" w:rsidR="00941CA9" w:rsidRDefault="00941CA9" w:rsidP="00B8608E">
      <w:pPr>
        <w:pStyle w:val="ListParagraph"/>
        <w:numPr>
          <w:ilvl w:val="0"/>
          <w:numId w:val="39"/>
        </w:numPr>
        <w:spacing w:line="360" w:lineRule="auto"/>
      </w:pPr>
      <w:r>
        <w:t xml:space="preserve">What are the conditions for the </w:t>
      </w:r>
      <w:r w:rsidRPr="00B136F9">
        <w:t xml:space="preserve">sampling distribution of </w:t>
      </w:r>
      <w:r w:rsidRPr="00B136F9">
        <w:rPr>
          <w:i/>
          <w:position w:val="-12"/>
        </w:rPr>
        <w:object w:dxaOrig="660" w:dyaOrig="360" w14:anchorId="24958D85">
          <v:shape id="_x0000_i1047" type="#_x0000_t75" style="width:33pt;height:18pt" o:ole="">
            <v:imagedata r:id="rId56" o:title=""/>
          </v:shape>
          <o:OLEObject Type="Embed" ProgID="Equation.DSMT4" ShapeID="_x0000_i1047" DrawAspect="Content" ObjectID="_1288537014" r:id="rId57"/>
        </w:object>
      </w:r>
      <w:r w:rsidRPr="00B136F9">
        <w:t>?</w:t>
      </w:r>
    </w:p>
    <w:p w14:paraId="2608718C" w14:textId="77777777" w:rsidR="00941CA9" w:rsidRDefault="00941CA9" w:rsidP="00941CA9">
      <w:pPr>
        <w:spacing w:line="360" w:lineRule="auto"/>
      </w:pPr>
    </w:p>
    <w:p w14:paraId="7F35CE4B" w14:textId="77777777" w:rsidR="00941CA9" w:rsidRDefault="00941CA9" w:rsidP="00941CA9">
      <w:pPr>
        <w:spacing w:line="360" w:lineRule="auto"/>
      </w:pPr>
    </w:p>
    <w:p w14:paraId="4E380164" w14:textId="77777777" w:rsidR="00941CA9" w:rsidRDefault="00941CA9" w:rsidP="00941CA9">
      <w:pPr>
        <w:spacing w:line="360" w:lineRule="auto"/>
      </w:pPr>
    </w:p>
    <w:p w14:paraId="105DE982" w14:textId="77777777" w:rsidR="00B8608E" w:rsidRDefault="00B8608E" w:rsidP="00B8608E">
      <w:pPr>
        <w:spacing w:line="360" w:lineRule="auto"/>
      </w:pPr>
    </w:p>
    <w:p w14:paraId="4BA5452D" w14:textId="04F75A7A" w:rsidR="006361F1" w:rsidRDefault="006361F1" w:rsidP="00B8608E">
      <w:pPr>
        <w:pStyle w:val="ListParagraph"/>
        <w:numPr>
          <w:ilvl w:val="0"/>
          <w:numId w:val="39"/>
        </w:numPr>
        <w:spacing w:line="360" w:lineRule="auto"/>
      </w:pPr>
      <w:r>
        <w:t xml:space="preserve">Give the formula for the </w:t>
      </w:r>
      <w:r w:rsidRPr="006E1E7E">
        <w:rPr>
          <w:i/>
        </w:rPr>
        <w:t xml:space="preserve">two-sample </w:t>
      </w:r>
      <w:r w:rsidR="006E1E7E">
        <w:rPr>
          <w:i/>
        </w:rPr>
        <w:t>t</w:t>
      </w:r>
      <w:r w:rsidRPr="006E1E7E">
        <w:rPr>
          <w:i/>
        </w:rPr>
        <w:t>-statistic</w:t>
      </w:r>
      <w:r>
        <w:t>, and define each variable in the equation.</w:t>
      </w:r>
    </w:p>
    <w:p w14:paraId="21FD5CD0" w14:textId="77777777" w:rsidR="00B8608E" w:rsidRDefault="00B8608E" w:rsidP="00B8608E">
      <w:pPr>
        <w:spacing w:line="360" w:lineRule="auto"/>
      </w:pPr>
    </w:p>
    <w:p w14:paraId="78DFD6C4" w14:textId="77777777" w:rsidR="00B8608E" w:rsidRDefault="00B8608E" w:rsidP="00B8608E">
      <w:pPr>
        <w:spacing w:line="360" w:lineRule="auto"/>
      </w:pPr>
    </w:p>
    <w:p w14:paraId="0152BF34" w14:textId="4CEBB9A9" w:rsidR="006E1E7E" w:rsidRDefault="006E1E7E" w:rsidP="00B8608E">
      <w:pPr>
        <w:pStyle w:val="ListParagraph"/>
        <w:numPr>
          <w:ilvl w:val="0"/>
          <w:numId w:val="39"/>
        </w:numPr>
        <w:spacing w:line="360" w:lineRule="auto"/>
      </w:pPr>
      <w:r w:rsidRPr="00B136F9">
        <w:t xml:space="preserve">Is this on the formula sheet?  What does it measure?  </w:t>
      </w:r>
    </w:p>
    <w:p w14:paraId="45F5E88D" w14:textId="77777777" w:rsidR="00B8608E" w:rsidRDefault="00B8608E" w:rsidP="00B8608E">
      <w:pPr>
        <w:spacing w:line="360" w:lineRule="auto"/>
      </w:pPr>
    </w:p>
    <w:p w14:paraId="465E0C51" w14:textId="77777777" w:rsidR="00941CA9" w:rsidRDefault="00941CA9" w:rsidP="00941CA9">
      <w:pPr>
        <w:spacing w:line="360" w:lineRule="auto"/>
      </w:pPr>
    </w:p>
    <w:p w14:paraId="2591A4C0" w14:textId="77777777" w:rsidR="006E1E7E" w:rsidRDefault="006E1E7E" w:rsidP="00B8608E">
      <w:pPr>
        <w:pStyle w:val="ListParagraph"/>
        <w:numPr>
          <w:ilvl w:val="0"/>
          <w:numId w:val="39"/>
        </w:numPr>
        <w:spacing w:line="360" w:lineRule="auto"/>
      </w:pPr>
      <w:r w:rsidRPr="00B136F9">
        <w:t xml:space="preserve">What is the standard error of </w:t>
      </w:r>
      <w:r w:rsidRPr="00B136F9">
        <w:rPr>
          <w:position w:val="-12"/>
        </w:rPr>
        <w:object w:dxaOrig="660" w:dyaOrig="360" w14:anchorId="62EA7A59">
          <v:shape id="_x0000_i1048" type="#_x0000_t75" style="width:33pt;height:18pt" o:ole="">
            <v:imagedata r:id="rId58" o:title=""/>
          </v:shape>
          <o:OLEObject Type="Embed" ProgID="Equation.DSMT4" ShapeID="_x0000_i1048" DrawAspect="Content" ObjectID="_1288537015" r:id="rId59"/>
        </w:object>
      </w:r>
      <w:r w:rsidRPr="00B136F9">
        <w:t xml:space="preserve">?  Is this on the formula sheet?  </w:t>
      </w:r>
    </w:p>
    <w:p w14:paraId="3E3F2220" w14:textId="77777777" w:rsidR="00B8608E" w:rsidRPr="00B136F9" w:rsidRDefault="00B8608E" w:rsidP="00B8608E">
      <w:pPr>
        <w:spacing w:line="360" w:lineRule="auto"/>
      </w:pPr>
    </w:p>
    <w:p w14:paraId="09D136F3" w14:textId="0DD3B95D" w:rsidR="00B8608E" w:rsidRDefault="006E1E7E" w:rsidP="00B8608E">
      <w:pPr>
        <w:pStyle w:val="ListParagraph"/>
        <w:numPr>
          <w:ilvl w:val="0"/>
          <w:numId w:val="39"/>
        </w:numPr>
        <w:spacing w:line="360" w:lineRule="auto"/>
      </w:pPr>
      <w:r w:rsidRPr="00B136F9">
        <w:t xml:space="preserve">What distribution does the two-sample </w:t>
      </w:r>
      <w:r w:rsidRPr="00B136F9">
        <w:rPr>
          <w:i/>
        </w:rPr>
        <w:t>t</w:t>
      </w:r>
      <w:r w:rsidRPr="00B136F9">
        <w:t xml:space="preserve"> statistic have?  </w:t>
      </w:r>
    </w:p>
    <w:p w14:paraId="6BAF8911" w14:textId="17270D3D" w:rsidR="006E1E7E" w:rsidRDefault="006E1E7E" w:rsidP="00B8608E">
      <w:pPr>
        <w:pStyle w:val="ListParagraph"/>
        <w:numPr>
          <w:ilvl w:val="0"/>
          <w:numId w:val="39"/>
        </w:numPr>
        <w:spacing w:line="360" w:lineRule="auto"/>
      </w:pPr>
      <w:r w:rsidRPr="00B136F9">
        <w:t xml:space="preserve">Why do we use a </w:t>
      </w:r>
      <w:r w:rsidRPr="00B136F9">
        <w:rPr>
          <w:i/>
        </w:rPr>
        <w:t>t</w:t>
      </w:r>
      <w:r w:rsidRPr="00B136F9">
        <w:t xml:space="preserve"> statistic rather than a </w:t>
      </w:r>
      <w:r w:rsidRPr="00B136F9">
        <w:rPr>
          <w:i/>
        </w:rPr>
        <w:t>z</w:t>
      </w:r>
      <w:r w:rsidRPr="00B136F9">
        <w:t xml:space="preserve"> statistic?  </w:t>
      </w:r>
    </w:p>
    <w:p w14:paraId="77019FDB" w14:textId="77777777" w:rsidR="00D96F0D" w:rsidRDefault="00D96F0D" w:rsidP="00D96F0D">
      <w:pPr>
        <w:spacing w:line="360" w:lineRule="auto"/>
      </w:pPr>
    </w:p>
    <w:p w14:paraId="6BC4C68A" w14:textId="77777777" w:rsidR="00D96F0D" w:rsidRDefault="00D96F0D" w:rsidP="00D96F0D">
      <w:pPr>
        <w:spacing w:line="360" w:lineRule="auto"/>
      </w:pPr>
    </w:p>
    <w:p w14:paraId="5B1FBDE4" w14:textId="77777777" w:rsidR="00D96F0D" w:rsidRDefault="00D96F0D" w:rsidP="00D96F0D">
      <w:pPr>
        <w:numPr>
          <w:ilvl w:val="0"/>
          <w:numId w:val="39"/>
        </w:numPr>
      </w:pPr>
      <w:r>
        <w:t>Without using technology, how do you estimate the degrees of freedom when using two-sample t-procedures?</w:t>
      </w:r>
    </w:p>
    <w:p w14:paraId="126501B1" w14:textId="77777777" w:rsidR="00B8608E" w:rsidRDefault="00B8608E" w:rsidP="00B8608E">
      <w:pPr>
        <w:spacing w:line="360" w:lineRule="auto"/>
      </w:pPr>
    </w:p>
    <w:p w14:paraId="2F3B5628" w14:textId="77777777" w:rsidR="00B8608E" w:rsidRDefault="00B8608E" w:rsidP="00B8608E">
      <w:pPr>
        <w:spacing w:line="360" w:lineRule="auto"/>
      </w:pPr>
    </w:p>
    <w:p w14:paraId="2540D91D" w14:textId="78999365" w:rsidR="006E1E7E" w:rsidRDefault="006E1E7E" w:rsidP="00B8608E">
      <w:pPr>
        <w:numPr>
          <w:ilvl w:val="0"/>
          <w:numId w:val="39"/>
        </w:numPr>
        <w:spacing w:line="360" w:lineRule="auto"/>
      </w:pPr>
      <w:r>
        <w:t xml:space="preserve">How do you calculate the confidence interval for </w:t>
      </w:r>
      <w:r>
        <w:rPr>
          <w:noProof/>
          <w:position w:val="-12"/>
        </w:rPr>
        <w:drawing>
          <wp:inline distT="0" distB="0" distL="0" distR="0" wp14:anchorId="7FDDF97B" wp14:editId="01B8E83C">
            <wp:extent cx="467360" cy="23368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6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?</w:t>
      </w:r>
    </w:p>
    <w:p w14:paraId="1FB5195C" w14:textId="77777777" w:rsidR="001B36D2" w:rsidRDefault="001B36D2" w:rsidP="001B36D2">
      <w:pPr>
        <w:spacing w:line="360" w:lineRule="auto"/>
      </w:pPr>
    </w:p>
    <w:p w14:paraId="019AB09F" w14:textId="77777777" w:rsidR="001B36D2" w:rsidRDefault="001B36D2" w:rsidP="001B36D2">
      <w:pPr>
        <w:spacing w:line="360" w:lineRule="auto"/>
      </w:pPr>
    </w:p>
    <w:p w14:paraId="07A7B461" w14:textId="77777777" w:rsidR="00941CA9" w:rsidRDefault="00941CA9" w:rsidP="00941CA9">
      <w:pPr>
        <w:pStyle w:val="ListParagraph"/>
        <w:numPr>
          <w:ilvl w:val="0"/>
          <w:numId w:val="39"/>
        </w:numPr>
        <w:ind w:left="714" w:hanging="357"/>
      </w:pPr>
      <w:r>
        <w:t xml:space="preserve">In a </w:t>
      </w:r>
      <w:r w:rsidRPr="00B8608E">
        <w:rPr>
          <w:i/>
        </w:rPr>
        <w:t>two-sample t interval</w:t>
      </w:r>
      <w:r>
        <w:t xml:space="preserve"> problem, what conditions must be met for comparing two means?</w:t>
      </w:r>
    </w:p>
    <w:p w14:paraId="47FEAFE1" w14:textId="77777777" w:rsidR="00B8608E" w:rsidRDefault="00B8608E" w:rsidP="00B8608E">
      <w:pPr>
        <w:spacing w:line="360" w:lineRule="auto"/>
      </w:pPr>
    </w:p>
    <w:p w14:paraId="10AE16A5" w14:textId="77777777" w:rsidR="00B8608E" w:rsidRDefault="00B8608E" w:rsidP="00B8608E">
      <w:pPr>
        <w:spacing w:line="360" w:lineRule="auto"/>
      </w:pPr>
    </w:p>
    <w:p w14:paraId="19874501" w14:textId="77777777" w:rsidR="00B8608E" w:rsidRDefault="00B8608E" w:rsidP="00B8608E">
      <w:pPr>
        <w:spacing w:line="360" w:lineRule="auto"/>
      </w:pPr>
    </w:p>
    <w:p w14:paraId="2FF30997" w14:textId="77777777" w:rsidR="00B8608E" w:rsidRDefault="00B8608E" w:rsidP="00B8608E">
      <w:pPr>
        <w:spacing w:line="360" w:lineRule="auto"/>
      </w:pPr>
    </w:p>
    <w:p w14:paraId="2990FA3C" w14:textId="77777777" w:rsidR="001B36D2" w:rsidRDefault="001B36D2" w:rsidP="001B36D2">
      <w:pPr>
        <w:pStyle w:val="ListParagraph"/>
        <w:numPr>
          <w:ilvl w:val="0"/>
          <w:numId w:val="39"/>
        </w:numPr>
        <w:spacing w:line="360" w:lineRule="auto"/>
      </w:pPr>
      <w:r w:rsidRPr="00B136F9">
        <w:t xml:space="preserve">What are the conditions for conducting a two-sample </w:t>
      </w:r>
      <w:r w:rsidRPr="006E1E7E">
        <w:rPr>
          <w:i/>
        </w:rPr>
        <w:t>t</w:t>
      </w:r>
      <w:r w:rsidRPr="00B136F9">
        <w:t xml:space="preserve"> test for </w:t>
      </w:r>
      <w:r w:rsidRPr="00B136F9">
        <w:rPr>
          <w:position w:val="-12"/>
        </w:rPr>
        <w:object w:dxaOrig="720" w:dyaOrig="360" w14:anchorId="4F41C78B">
          <v:shape id="_x0000_i1049" type="#_x0000_t75" style="width:36pt;height:18pt" o:ole="">
            <v:imagedata r:id="rId61" o:title=""/>
          </v:shape>
          <o:OLEObject Type="Embed" ProgID="Equation.DSMT4" ShapeID="_x0000_i1049" DrawAspect="Content" ObjectID="_1288537016" r:id="rId62"/>
        </w:object>
      </w:r>
      <w:r w:rsidRPr="00B136F9">
        <w:t>?</w:t>
      </w:r>
    </w:p>
    <w:p w14:paraId="1BE3E6CA" w14:textId="77777777" w:rsidR="001B36D2" w:rsidRDefault="001B36D2" w:rsidP="001B36D2">
      <w:pPr>
        <w:spacing w:line="360" w:lineRule="auto"/>
      </w:pPr>
    </w:p>
    <w:p w14:paraId="2694EA6C" w14:textId="77777777" w:rsidR="001B36D2" w:rsidRDefault="001B36D2" w:rsidP="001B36D2">
      <w:pPr>
        <w:spacing w:line="360" w:lineRule="auto"/>
      </w:pPr>
    </w:p>
    <w:p w14:paraId="39F1ED8D" w14:textId="77777777" w:rsidR="001B36D2" w:rsidRDefault="001B36D2" w:rsidP="001B36D2">
      <w:pPr>
        <w:spacing w:line="360" w:lineRule="auto"/>
      </w:pPr>
    </w:p>
    <w:p w14:paraId="11331C88" w14:textId="77777777" w:rsidR="001B36D2" w:rsidRDefault="001B36D2" w:rsidP="001B36D2">
      <w:pPr>
        <w:spacing w:line="360" w:lineRule="auto"/>
      </w:pPr>
    </w:p>
    <w:p w14:paraId="70DA4CDE" w14:textId="77777777" w:rsidR="001B36D2" w:rsidRDefault="001B36D2" w:rsidP="001B36D2">
      <w:pPr>
        <w:spacing w:line="360" w:lineRule="auto"/>
      </w:pPr>
    </w:p>
    <w:p w14:paraId="01C3DB16" w14:textId="77777777" w:rsidR="001B36D2" w:rsidRDefault="001B36D2" w:rsidP="001B36D2">
      <w:pPr>
        <w:spacing w:line="360" w:lineRule="auto"/>
      </w:pPr>
    </w:p>
    <w:p w14:paraId="7EA85C25" w14:textId="77777777" w:rsidR="001B36D2" w:rsidRDefault="001B36D2" w:rsidP="001B36D2">
      <w:pPr>
        <w:pStyle w:val="ListParagraph"/>
        <w:numPr>
          <w:ilvl w:val="0"/>
          <w:numId w:val="39"/>
        </w:numPr>
        <w:spacing w:line="360" w:lineRule="auto"/>
      </w:pPr>
      <w:r>
        <w:t xml:space="preserve">Draw a sketch of the three possible scenarios for the alternative hypothesis. </w:t>
      </w:r>
    </w:p>
    <w:p w14:paraId="48BFBC51" w14:textId="77777777" w:rsidR="001B36D2" w:rsidRDefault="001B36D2" w:rsidP="001B36D2">
      <w:pPr>
        <w:pStyle w:val="ListParagraph"/>
        <w:spacing w:line="360" w:lineRule="auto"/>
      </w:pPr>
    </w:p>
    <w:p w14:paraId="51B886F9" w14:textId="77777777" w:rsidR="001B36D2" w:rsidRDefault="001B36D2" w:rsidP="001B36D2">
      <w:pPr>
        <w:pStyle w:val="ListParagraph"/>
        <w:spacing w:line="360" w:lineRule="auto"/>
      </w:pPr>
    </w:p>
    <w:p w14:paraId="2F1EF034" w14:textId="77777777" w:rsidR="001B36D2" w:rsidRDefault="001B36D2" w:rsidP="001B36D2">
      <w:pPr>
        <w:pStyle w:val="ListParagraph"/>
        <w:spacing w:line="360" w:lineRule="auto"/>
      </w:pPr>
    </w:p>
    <w:p w14:paraId="7F4B1EE8" w14:textId="77777777" w:rsidR="001B36D2" w:rsidRDefault="001B36D2" w:rsidP="001B36D2">
      <w:pPr>
        <w:spacing w:line="360" w:lineRule="auto"/>
      </w:pPr>
    </w:p>
    <w:p w14:paraId="37B5AC77" w14:textId="344BC9EF" w:rsidR="00B8608E" w:rsidRDefault="00B8608E" w:rsidP="00B8608E">
      <w:pPr>
        <w:pStyle w:val="ListParagraph"/>
        <w:numPr>
          <w:ilvl w:val="0"/>
          <w:numId w:val="39"/>
        </w:numPr>
        <w:spacing w:line="360" w:lineRule="auto"/>
      </w:pPr>
      <w:r>
        <w:t xml:space="preserve">Describe the </w:t>
      </w:r>
      <w:r w:rsidRPr="00941CA9">
        <w:rPr>
          <w:i/>
        </w:rPr>
        <w:t>Normal Condition</w:t>
      </w:r>
      <w:r>
        <w:t xml:space="preserve"> when using the two sample t procedures.</w:t>
      </w:r>
    </w:p>
    <w:p w14:paraId="657C292E" w14:textId="77777777" w:rsidR="00941CA9" w:rsidRDefault="00941CA9" w:rsidP="00941CA9">
      <w:pPr>
        <w:spacing w:line="360" w:lineRule="auto"/>
      </w:pPr>
    </w:p>
    <w:p w14:paraId="29336492" w14:textId="77777777" w:rsidR="00941CA9" w:rsidRDefault="00941CA9" w:rsidP="00941CA9">
      <w:pPr>
        <w:spacing w:line="360" w:lineRule="auto"/>
      </w:pPr>
    </w:p>
    <w:p w14:paraId="33A5FE2C" w14:textId="77777777" w:rsidR="00941CA9" w:rsidRDefault="00941CA9" w:rsidP="00941CA9">
      <w:pPr>
        <w:spacing w:line="360" w:lineRule="auto"/>
      </w:pPr>
    </w:p>
    <w:p w14:paraId="01BD9E66" w14:textId="0D6E8F4D" w:rsidR="00941CA9" w:rsidRDefault="00941CA9" w:rsidP="00B8608E">
      <w:pPr>
        <w:pStyle w:val="ListParagraph"/>
        <w:numPr>
          <w:ilvl w:val="0"/>
          <w:numId w:val="39"/>
        </w:numPr>
        <w:spacing w:line="360" w:lineRule="auto"/>
      </w:pPr>
      <w:r>
        <w:t xml:space="preserve">What calculator commands are used for a two-sample t test and interval for </w:t>
      </w:r>
      <w:r w:rsidRPr="00B136F9">
        <w:rPr>
          <w:position w:val="-12"/>
        </w:rPr>
        <w:object w:dxaOrig="720" w:dyaOrig="360" w14:anchorId="2F5AFB1B">
          <v:shape id="_x0000_i1050" type="#_x0000_t75" style="width:36pt;height:18pt" o:ole="">
            <v:imagedata r:id="rId63" o:title=""/>
          </v:shape>
          <o:OLEObject Type="Embed" ProgID="Equation.DSMT4" ShapeID="_x0000_i1050" DrawAspect="Content" ObjectID="_1288537017" r:id="rId64"/>
        </w:object>
      </w:r>
      <w:r>
        <w:rPr>
          <w:position w:val="-12"/>
        </w:rPr>
        <w:t>?</w:t>
      </w:r>
    </w:p>
    <w:p w14:paraId="19C3BAC0" w14:textId="77777777" w:rsidR="00B8608E" w:rsidRDefault="00B8608E" w:rsidP="00B8608E">
      <w:pPr>
        <w:spacing w:line="360" w:lineRule="auto"/>
      </w:pPr>
    </w:p>
    <w:p w14:paraId="6FD1D66E" w14:textId="77777777" w:rsidR="00B8608E" w:rsidRDefault="00B8608E" w:rsidP="00B8608E">
      <w:pPr>
        <w:spacing w:line="360" w:lineRule="auto"/>
      </w:pPr>
    </w:p>
    <w:p w14:paraId="60836142" w14:textId="77777777" w:rsidR="00941CA9" w:rsidRDefault="00941CA9" w:rsidP="001B36D2">
      <w:pPr>
        <w:pStyle w:val="ListParagraph"/>
        <w:numPr>
          <w:ilvl w:val="0"/>
          <w:numId w:val="39"/>
        </w:numPr>
        <w:spacing w:line="360" w:lineRule="auto"/>
        <w:ind w:left="714" w:hanging="357"/>
      </w:pPr>
      <w:r>
        <w:t xml:space="preserve">How do you proceed when using two-sample t procedures to check the Normal Condition in the following cases: </w:t>
      </w:r>
    </w:p>
    <w:p w14:paraId="7A9F4ECC" w14:textId="3B58BBDA" w:rsidR="00941CA9" w:rsidRDefault="00941CA9" w:rsidP="00941CA9">
      <w:pPr>
        <w:pStyle w:val="ListParagraph"/>
        <w:numPr>
          <w:ilvl w:val="0"/>
          <w:numId w:val="48"/>
        </w:numPr>
        <w:spacing w:line="360" w:lineRule="auto"/>
      </w:pPr>
      <w:r>
        <w:t>Sample size less than 15</w:t>
      </w:r>
    </w:p>
    <w:p w14:paraId="2A2DD533" w14:textId="5A464381" w:rsidR="00941CA9" w:rsidRDefault="00941CA9" w:rsidP="00941CA9">
      <w:pPr>
        <w:pStyle w:val="ListParagraph"/>
        <w:numPr>
          <w:ilvl w:val="0"/>
          <w:numId w:val="48"/>
        </w:numPr>
        <w:spacing w:line="360" w:lineRule="auto"/>
      </w:pPr>
      <w:r>
        <w:t>Sample size at least 15</w:t>
      </w:r>
    </w:p>
    <w:p w14:paraId="562B681F" w14:textId="7AB2B788" w:rsidR="00941CA9" w:rsidRDefault="00941CA9" w:rsidP="00941CA9">
      <w:pPr>
        <w:pStyle w:val="ListParagraph"/>
        <w:numPr>
          <w:ilvl w:val="0"/>
          <w:numId w:val="48"/>
        </w:numPr>
        <w:spacing w:line="360" w:lineRule="auto"/>
      </w:pPr>
      <w:r>
        <w:t>Large samples</w:t>
      </w:r>
    </w:p>
    <w:p w14:paraId="30A24988" w14:textId="77777777" w:rsidR="001B36D2" w:rsidRDefault="001B36D2" w:rsidP="001B36D2">
      <w:pPr>
        <w:spacing w:line="360" w:lineRule="auto"/>
      </w:pPr>
    </w:p>
    <w:p w14:paraId="768D9537" w14:textId="77777777" w:rsidR="001B36D2" w:rsidRDefault="001B36D2" w:rsidP="001B36D2">
      <w:pPr>
        <w:pStyle w:val="ListParagraph"/>
        <w:spacing w:line="360" w:lineRule="auto"/>
        <w:ind w:left="714"/>
      </w:pPr>
    </w:p>
    <w:p w14:paraId="41A1DCD3" w14:textId="77777777" w:rsidR="00D96F0D" w:rsidRDefault="00D96F0D" w:rsidP="00D96F0D">
      <w:pPr>
        <w:numPr>
          <w:ilvl w:val="0"/>
          <w:numId w:val="39"/>
        </w:numPr>
      </w:pPr>
      <w:r>
        <w:t xml:space="preserve">In a two-sample problem, must/should the two sample sizes be equal?  </w:t>
      </w:r>
    </w:p>
    <w:p w14:paraId="0CC37236" w14:textId="77777777" w:rsidR="00D96F0D" w:rsidRDefault="00D96F0D" w:rsidP="00D96F0D">
      <w:pPr>
        <w:pStyle w:val="ListParagraph"/>
        <w:ind w:left="714"/>
      </w:pPr>
    </w:p>
    <w:p w14:paraId="79A1549A" w14:textId="77777777" w:rsidR="00D96F0D" w:rsidRDefault="00D96F0D" w:rsidP="00D96F0D">
      <w:pPr>
        <w:pStyle w:val="ListParagraph"/>
        <w:ind w:left="714"/>
      </w:pPr>
    </w:p>
    <w:p w14:paraId="3D37A2DD" w14:textId="77777777" w:rsidR="00D96F0D" w:rsidRDefault="00D96F0D" w:rsidP="00D96F0D">
      <w:pPr>
        <w:pStyle w:val="ListParagraph"/>
        <w:ind w:left="714"/>
      </w:pPr>
    </w:p>
    <w:p w14:paraId="1A6FC923" w14:textId="77777777" w:rsidR="00D96F0D" w:rsidRDefault="00D96F0D" w:rsidP="00D96F0D">
      <w:pPr>
        <w:pStyle w:val="ListParagraph"/>
        <w:ind w:left="714"/>
      </w:pPr>
    </w:p>
    <w:p w14:paraId="4D83F6D1" w14:textId="77777777" w:rsidR="00D96F0D" w:rsidRDefault="00D96F0D" w:rsidP="00D96F0D">
      <w:pPr>
        <w:pStyle w:val="ListParagraph"/>
        <w:ind w:left="714"/>
      </w:pPr>
    </w:p>
    <w:p w14:paraId="7AA81CD4" w14:textId="620F3741" w:rsidR="00B8608E" w:rsidRDefault="00B8608E" w:rsidP="00941CA9">
      <w:pPr>
        <w:pStyle w:val="ListParagraph"/>
        <w:numPr>
          <w:ilvl w:val="0"/>
          <w:numId w:val="39"/>
        </w:numPr>
        <w:ind w:left="714" w:hanging="357"/>
      </w:pPr>
      <w:r w:rsidRPr="00B136F9">
        <w:t xml:space="preserve">When doing two-sample </w:t>
      </w:r>
      <w:r w:rsidRPr="00B8608E">
        <w:rPr>
          <w:i/>
        </w:rPr>
        <w:t>t</w:t>
      </w:r>
      <w:r w:rsidRPr="00B136F9">
        <w:t xml:space="preserve"> procedures, should we pool the data to estimate a common standard deviation?  Is there an</w:t>
      </w:r>
      <w:r w:rsidR="001B36D2">
        <w:t>y benefit?  Are there any risks?</w:t>
      </w:r>
    </w:p>
    <w:p w14:paraId="4A98C6CB" w14:textId="77777777" w:rsidR="001B36D2" w:rsidRDefault="001B36D2" w:rsidP="001B36D2">
      <w:pPr>
        <w:spacing w:line="360" w:lineRule="auto"/>
      </w:pPr>
    </w:p>
    <w:p w14:paraId="03B859DF" w14:textId="77777777" w:rsidR="001B36D2" w:rsidRDefault="001B36D2" w:rsidP="001B36D2">
      <w:pPr>
        <w:spacing w:line="360" w:lineRule="auto"/>
      </w:pPr>
    </w:p>
    <w:p w14:paraId="525C7AAE" w14:textId="77777777" w:rsidR="001B36D2" w:rsidRDefault="001B36D2" w:rsidP="001B36D2">
      <w:pPr>
        <w:spacing w:line="360" w:lineRule="auto"/>
      </w:pPr>
    </w:p>
    <w:p w14:paraId="40DB47AB" w14:textId="77777777" w:rsidR="001B36D2" w:rsidRDefault="001B36D2" w:rsidP="001B36D2">
      <w:pPr>
        <w:spacing w:line="360" w:lineRule="auto"/>
      </w:pPr>
    </w:p>
    <w:p w14:paraId="0E7AD2A5" w14:textId="77777777" w:rsidR="009977E1" w:rsidRDefault="009977E1" w:rsidP="001B36D2">
      <w:pPr>
        <w:spacing w:line="360" w:lineRule="auto"/>
      </w:pPr>
    </w:p>
    <w:p w14:paraId="18EFBDB7" w14:textId="77777777" w:rsidR="009977E1" w:rsidRDefault="009977E1" w:rsidP="001B36D2">
      <w:pPr>
        <w:spacing w:line="360" w:lineRule="auto"/>
      </w:pPr>
    </w:p>
    <w:p w14:paraId="404DCAAE" w14:textId="77777777" w:rsidR="009977E1" w:rsidRDefault="009977E1" w:rsidP="001B36D2">
      <w:pPr>
        <w:spacing w:line="360" w:lineRule="auto"/>
      </w:pPr>
    </w:p>
    <w:p w14:paraId="03654DB5" w14:textId="77777777" w:rsidR="009977E1" w:rsidRDefault="009977E1" w:rsidP="001B36D2">
      <w:pPr>
        <w:spacing w:line="360" w:lineRule="auto"/>
      </w:pPr>
    </w:p>
    <w:p w14:paraId="6062B9B9" w14:textId="77777777" w:rsidR="009977E1" w:rsidRDefault="009977E1" w:rsidP="001B36D2">
      <w:pPr>
        <w:spacing w:line="360" w:lineRule="auto"/>
      </w:pPr>
    </w:p>
    <w:p w14:paraId="467BC50D" w14:textId="77777777" w:rsidR="009977E1" w:rsidRDefault="009977E1" w:rsidP="001B36D2">
      <w:pPr>
        <w:spacing w:line="360" w:lineRule="auto"/>
      </w:pPr>
    </w:p>
    <w:p w14:paraId="15434B35" w14:textId="77777777" w:rsidR="009977E1" w:rsidRDefault="009977E1" w:rsidP="001B36D2">
      <w:pPr>
        <w:spacing w:line="360" w:lineRule="auto"/>
      </w:pPr>
    </w:p>
    <w:p w14:paraId="51A8EEAB" w14:textId="77777777" w:rsidR="009977E1" w:rsidRDefault="009977E1" w:rsidP="001B36D2">
      <w:pPr>
        <w:spacing w:line="360" w:lineRule="auto"/>
      </w:pPr>
    </w:p>
    <w:p w14:paraId="58D8FBB9" w14:textId="77777777" w:rsidR="009977E1" w:rsidRDefault="009977E1" w:rsidP="001B36D2">
      <w:pPr>
        <w:spacing w:line="360" w:lineRule="auto"/>
      </w:pPr>
    </w:p>
    <w:p w14:paraId="173DCDBD" w14:textId="77777777" w:rsidR="009977E1" w:rsidRPr="00B136F9" w:rsidRDefault="009977E1" w:rsidP="001B36D2">
      <w:pPr>
        <w:spacing w:line="360" w:lineRule="auto"/>
      </w:pPr>
    </w:p>
    <w:p w14:paraId="4071A0BF" w14:textId="77777777" w:rsidR="00B8608E" w:rsidRDefault="00B8608E" w:rsidP="00D96F0D"/>
    <w:p w14:paraId="6127602A" w14:textId="0BF59046" w:rsidR="00B16F86" w:rsidRPr="00D96F0D" w:rsidRDefault="00783E59" w:rsidP="00D96F0D">
      <w:pPr>
        <w:rPr>
          <w:rFonts w:ascii="Arial Black" w:hAnsi="Arial Black"/>
        </w:rPr>
      </w:pPr>
      <w:r>
        <w:rPr>
          <w:rFonts w:ascii="Arial Black" w:hAnsi="Arial Black"/>
          <w:sz w:val="32"/>
        </w:rPr>
        <w:t>Chapter 11</w:t>
      </w:r>
      <w:r w:rsidR="00B16F86">
        <w:rPr>
          <w:rFonts w:ascii="Arial Black" w:hAnsi="Arial Black"/>
          <w:sz w:val="32"/>
        </w:rPr>
        <w:t xml:space="preserve">: </w:t>
      </w:r>
      <w:r>
        <w:rPr>
          <w:rFonts w:ascii="Arial Black" w:hAnsi="Arial Black"/>
          <w:sz w:val="32"/>
        </w:rPr>
        <w:t>Inference for Distributions of Categorical Data</w:t>
      </w:r>
    </w:p>
    <w:p w14:paraId="3EA10AA4" w14:textId="77777777" w:rsidR="00B16F86" w:rsidRDefault="00B16F86" w:rsidP="00B16F86">
      <w:pPr>
        <w:jc w:val="center"/>
        <w:rPr>
          <w:rFonts w:ascii="Arial Black" w:hAnsi="Arial Black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78720" behindDoc="1" locked="0" layoutInCell="0" allowOverlap="1" wp14:anchorId="063DFACA" wp14:editId="3337DA73">
                <wp:simplePos x="0" y="0"/>
                <wp:positionH relativeFrom="column">
                  <wp:posOffset>-114300</wp:posOffset>
                </wp:positionH>
                <wp:positionV relativeFrom="paragraph">
                  <wp:posOffset>100965</wp:posOffset>
                </wp:positionV>
                <wp:extent cx="6400800" cy="1555750"/>
                <wp:effectExtent l="25400" t="25400" r="25400" b="19050"/>
                <wp:wrapNone/>
                <wp:docPr id="19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155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ckThin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D80E6B" w14:textId="77777777" w:rsidR="00044186" w:rsidRDefault="00044186" w:rsidP="00891A0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8" o:spid="_x0000_s1026" style="position:absolute;left:0;text-align:left;margin-left:-8.95pt;margin-top:7.95pt;width:7in;height:122.5pt;z-index:-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" o:allowincell="f" strokeweight="4.5pt">
                <v:stroke linestyle="thickThin"/>
                <v:textbox>
                  <w:txbxContent>
                    <w:p w14:paraId="50D80E6B" w14:textId="77777777" w:rsidR="00044186" w:rsidRDefault="00044186" w:rsidP="00891A0E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14:paraId="4322182F" w14:textId="77777777" w:rsidR="00B16F86" w:rsidRDefault="00B16F86" w:rsidP="00B16F86">
      <w:pPr>
        <w:rPr>
          <w:rFonts w:ascii="Arial Black" w:hAnsi="Arial Black"/>
        </w:rPr>
      </w:pPr>
      <w:r>
        <w:rPr>
          <w:rFonts w:ascii="Arial Black" w:hAnsi="Arial Black"/>
        </w:rPr>
        <w:t>Key Vocabulary:</w:t>
      </w:r>
    </w:p>
    <w:p w14:paraId="0E069E6A" w14:textId="77777777" w:rsidR="00B16F86" w:rsidRDefault="00B16F86" w:rsidP="00B16F86">
      <w:pPr>
        <w:rPr>
          <w:rFonts w:ascii="Arial" w:hAnsi="Arial"/>
        </w:rPr>
      </w:pPr>
    </w:p>
    <w:p w14:paraId="2EF80C18" w14:textId="77777777" w:rsidR="00B16F86" w:rsidRDefault="00B16F86" w:rsidP="00B16F86">
      <w:pPr>
        <w:rPr>
          <w:rFonts w:ascii="Arial" w:hAnsi="Arial"/>
        </w:rPr>
        <w:sectPr w:rsidR="00B16F86" w:rsidSect="00B16F86">
          <w:headerReference w:type="default" r:id="rId65"/>
          <w:footerReference w:type="default" r:id="rId66"/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14:paraId="759D366A" w14:textId="4B43FF10" w:rsidR="004D4F7C" w:rsidRDefault="004D4F7C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one way table</w:t>
      </w:r>
    </w:p>
    <w:p w14:paraId="7CF4C869" w14:textId="77777777" w:rsidR="00B16F86" w:rsidRDefault="00B16F86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chi-square test for goodness of fit</w:t>
      </w:r>
    </w:p>
    <w:p w14:paraId="43AD631E" w14:textId="77777777" w:rsidR="00B16F86" w:rsidRDefault="00B16F86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chi-square statistic</w:t>
      </w:r>
    </w:p>
    <w:p w14:paraId="6DC04BC4" w14:textId="77777777" w:rsidR="00B16F86" w:rsidRDefault="00B16F86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expected count</w:t>
      </w:r>
    </w:p>
    <w:p w14:paraId="05277E31" w14:textId="77777777" w:rsidR="00B16F86" w:rsidRDefault="00B16F86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observed count</w:t>
      </w:r>
    </w:p>
    <w:p w14:paraId="0A9CDC70" w14:textId="3EC15D13" w:rsidR="004D4F7C" w:rsidRDefault="004D4F7C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chi square distribution</w:t>
      </w:r>
    </w:p>
    <w:p w14:paraId="5720C523" w14:textId="77777777" w:rsidR="00B16F86" w:rsidRDefault="00B16F86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degrees of freedom</w:t>
      </w:r>
    </w:p>
    <w:p w14:paraId="1F37B76B" w14:textId="77777777" w:rsidR="00B16F86" w:rsidRDefault="00B16F86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chi-square distribution</w:t>
      </w:r>
    </w:p>
    <w:p w14:paraId="37844655" w14:textId="77777777" w:rsidR="00B16F86" w:rsidRDefault="00B16F86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components of chi-square</w:t>
      </w:r>
    </w:p>
    <w:p w14:paraId="688B0923" w14:textId="77777777" w:rsidR="00B16F86" w:rsidRDefault="00B16F86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cell counts</w:t>
      </w:r>
    </w:p>
    <w:p w14:paraId="0C095765" w14:textId="549401F8" w:rsidR="004D4F7C" w:rsidRPr="004D4F7C" w:rsidRDefault="00B16F86" w:rsidP="004D4F7C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r x c table</w:t>
      </w:r>
    </w:p>
    <w:p w14:paraId="14F980E5" w14:textId="1A965E4F" w:rsidR="00B16F86" w:rsidRDefault="004D4F7C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chi square test for homogeneity</w:t>
      </w:r>
    </w:p>
    <w:p w14:paraId="32E1EBAC" w14:textId="77777777" w:rsidR="004D4F7C" w:rsidRDefault="004D4F7C" w:rsidP="004D4F7C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chi square test for association/</w:t>
      </w:r>
    </w:p>
    <w:p w14:paraId="42F7A978" w14:textId="322D39A6" w:rsidR="004D4F7C" w:rsidRPr="004D4F7C" w:rsidRDefault="004D4F7C" w:rsidP="004D4F7C">
      <w:pPr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independence</w:t>
      </w:r>
    </w:p>
    <w:p w14:paraId="42D28F28" w14:textId="77777777" w:rsidR="00B16F86" w:rsidRDefault="00B16F86" w:rsidP="00B16F86">
      <w:pPr>
        <w:rPr>
          <w:rFonts w:ascii="Arial" w:hAnsi="Arial"/>
          <w:sz w:val="20"/>
        </w:rPr>
      </w:pPr>
    </w:p>
    <w:p w14:paraId="22CAD3B0" w14:textId="77777777" w:rsidR="00B16F86" w:rsidRDefault="00B16F86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</w:rPr>
        <w:sectPr w:rsidR="00B16F86">
          <w:type w:val="continuous"/>
          <w:pgSz w:w="12240" w:h="15840" w:code="1"/>
          <w:pgMar w:top="1440" w:right="1440" w:bottom="1440" w:left="1440" w:header="720" w:footer="720" w:gutter="0"/>
          <w:cols w:num="3" w:space="720" w:equalWidth="0">
            <w:col w:w="2700" w:space="720"/>
            <w:col w:w="2700" w:space="720"/>
            <w:col w:w="2520" w:space="180"/>
          </w:cols>
          <w:docGrid w:linePitch="360"/>
        </w:sectPr>
      </w:pPr>
    </w:p>
    <w:p w14:paraId="6E514E7C" w14:textId="00B3BF91" w:rsidR="00B16F86" w:rsidRPr="004D4F7C" w:rsidRDefault="00B16F86" w:rsidP="004D4F7C">
      <w:pPr>
        <w:spacing w:line="480" w:lineRule="auto"/>
        <w:rPr>
          <w:rFonts w:ascii="Arial" w:hAnsi="Arial"/>
          <w:sz w:val="20"/>
        </w:rPr>
      </w:pPr>
    </w:p>
    <w:p w14:paraId="403CDD50" w14:textId="77777777" w:rsidR="00B16F86" w:rsidRDefault="00B16F86" w:rsidP="00B16F86">
      <w:pPr>
        <w:rPr>
          <w:rFonts w:ascii="Arial" w:hAnsi="Arial"/>
        </w:rPr>
      </w:pPr>
    </w:p>
    <w:p w14:paraId="7A03200C" w14:textId="51B13178" w:rsidR="00B16F86" w:rsidRDefault="00783E59" w:rsidP="00B16F86">
      <w:pPr>
        <w:rPr>
          <w:rFonts w:ascii="Arial Black" w:hAnsi="Arial Black"/>
        </w:rPr>
      </w:pPr>
      <w:r>
        <w:rPr>
          <w:rFonts w:ascii="Arial Black" w:hAnsi="Arial Black"/>
        </w:rPr>
        <w:t>11</w:t>
      </w:r>
      <w:r w:rsidR="00B16F86">
        <w:rPr>
          <w:rFonts w:ascii="Arial Black" w:hAnsi="Arial Black"/>
        </w:rPr>
        <w:t>.1</w:t>
      </w:r>
      <w:r w:rsidR="00B16F86">
        <w:rPr>
          <w:rFonts w:ascii="Arial Black" w:hAnsi="Arial Black"/>
        </w:rPr>
        <w:tab/>
      </w:r>
      <w:r>
        <w:rPr>
          <w:rFonts w:ascii="Arial Black" w:hAnsi="Arial Black"/>
        </w:rPr>
        <w:t>Chi-Square Goodness of Fit Test (pp.678-690</w:t>
      </w:r>
      <w:r w:rsidR="00B16F86">
        <w:rPr>
          <w:rFonts w:ascii="Arial Black" w:hAnsi="Arial Black"/>
        </w:rPr>
        <w:t>)</w:t>
      </w:r>
    </w:p>
    <w:p w14:paraId="0EA7205A" w14:textId="77777777" w:rsidR="00582B0D" w:rsidRDefault="00582B0D" w:rsidP="00582B0D">
      <w:r>
        <w:t xml:space="preserve">1. </w:t>
      </w:r>
      <w:r w:rsidRPr="00E63DA7">
        <w:t xml:space="preserve">What is a </w:t>
      </w:r>
      <w:r w:rsidRPr="00525661">
        <w:rPr>
          <w:i/>
        </w:rPr>
        <w:t>one-way table</w:t>
      </w:r>
      <w:r w:rsidRPr="00E63DA7">
        <w:t xml:space="preserve">?  </w:t>
      </w:r>
    </w:p>
    <w:p w14:paraId="6CC3E9FF" w14:textId="77777777" w:rsidR="00891A0E" w:rsidRDefault="00891A0E" w:rsidP="00582B0D"/>
    <w:p w14:paraId="32F4BD32" w14:textId="77777777" w:rsidR="00891A0E" w:rsidRDefault="00891A0E" w:rsidP="00582B0D"/>
    <w:p w14:paraId="720AEDD2" w14:textId="77777777" w:rsidR="00891A0E" w:rsidRDefault="00891A0E" w:rsidP="00582B0D"/>
    <w:p w14:paraId="7A83A430" w14:textId="273EB096" w:rsidR="0050504A" w:rsidRDefault="00582B0D" w:rsidP="00582B0D">
      <w:r>
        <w:t xml:space="preserve">2. </w:t>
      </w:r>
      <w:r w:rsidRPr="00E63DA7">
        <w:t xml:space="preserve">What is a </w:t>
      </w:r>
      <w:r w:rsidRPr="00525661">
        <w:rPr>
          <w:i/>
        </w:rPr>
        <w:t>chi-square goodness-of-fit test</w:t>
      </w:r>
      <w:r w:rsidRPr="00E63DA7">
        <w:t xml:space="preserve">?  </w:t>
      </w:r>
    </w:p>
    <w:p w14:paraId="28527625" w14:textId="77777777" w:rsidR="00891A0E" w:rsidRDefault="00891A0E" w:rsidP="00582B0D"/>
    <w:p w14:paraId="7E8B2FCC" w14:textId="77777777" w:rsidR="00891A0E" w:rsidRDefault="00891A0E" w:rsidP="00582B0D"/>
    <w:p w14:paraId="3CB59474" w14:textId="1D0CFCFC" w:rsidR="00891A0E" w:rsidRDefault="00582B0D" w:rsidP="00582B0D">
      <w:pPr>
        <w:spacing w:before="240"/>
      </w:pPr>
      <w:r>
        <w:t>3. What is the difference between the notation X</w:t>
      </w:r>
      <w:r>
        <w:rPr>
          <w:vertAlign w:val="superscript"/>
        </w:rPr>
        <w:t>2</w:t>
      </w:r>
      <w:r>
        <w:t xml:space="preserve"> and </w:t>
      </w:r>
      <w:r>
        <w:rPr>
          <w:rFonts w:ascii="Symbol" w:hAnsi="Symbol"/>
        </w:rPr>
        <w:t></w:t>
      </w:r>
      <w:r>
        <w:rPr>
          <w:vertAlign w:val="superscript"/>
        </w:rPr>
        <w:t>2</w:t>
      </w:r>
      <w:r>
        <w:t xml:space="preserve">?  </w:t>
      </w:r>
    </w:p>
    <w:p w14:paraId="514E55F5" w14:textId="45448600" w:rsidR="00582B0D" w:rsidRDefault="00582B0D" w:rsidP="00582B0D"/>
    <w:p w14:paraId="16521708" w14:textId="4B5ECB64" w:rsidR="00891A0E" w:rsidRDefault="00582B0D" w:rsidP="00582B0D">
      <w:pPr>
        <w:spacing w:before="240"/>
      </w:pPr>
      <w:r>
        <w:t xml:space="preserve">4. State the general form for the </w:t>
      </w:r>
      <w:r w:rsidRPr="00525661">
        <w:rPr>
          <w:i/>
        </w:rPr>
        <w:t>null hypotheses</w:t>
      </w:r>
      <w:r>
        <w:t xml:space="preserve"> for </w:t>
      </w:r>
      <w:proofErr w:type="gramStart"/>
      <w:r>
        <w:t xml:space="preserve">a </w:t>
      </w:r>
      <w:r>
        <w:rPr>
          <w:rFonts w:ascii="Symbol" w:hAnsi="Symbol"/>
        </w:rPr>
        <w:t></w:t>
      </w:r>
      <w:r>
        <w:rPr>
          <w:vertAlign w:val="superscript"/>
        </w:rPr>
        <w:t>2</w:t>
      </w:r>
      <w:proofErr w:type="gramEnd"/>
      <w:r>
        <w:t xml:space="preserve"> goodness of fit test.</w:t>
      </w:r>
    </w:p>
    <w:p w14:paraId="664A4C52" w14:textId="77777777" w:rsidR="00891A0E" w:rsidRDefault="00891A0E" w:rsidP="00582B0D">
      <w:pPr>
        <w:spacing w:before="240"/>
      </w:pPr>
    </w:p>
    <w:p w14:paraId="786BA050" w14:textId="6A251B96" w:rsidR="00582B0D" w:rsidRDefault="00582B0D" w:rsidP="00582B0D">
      <w:pPr>
        <w:spacing w:before="240"/>
      </w:pPr>
      <w:r>
        <w:t xml:space="preserve">5. State the general form for the </w:t>
      </w:r>
      <w:r w:rsidRPr="00525661">
        <w:rPr>
          <w:i/>
        </w:rPr>
        <w:t>alternative hypotheses</w:t>
      </w:r>
      <w:r>
        <w:t xml:space="preserve"> for </w:t>
      </w:r>
      <w:proofErr w:type="gramStart"/>
      <w:r>
        <w:t xml:space="preserve">a </w:t>
      </w:r>
      <w:r w:rsidRPr="00582B0D">
        <w:rPr>
          <w:rFonts w:ascii="Symbol" w:hAnsi="Symbol"/>
        </w:rPr>
        <w:t></w:t>
      </w:r>
      <w:r w:rsidRPr="00582B0D">
        <w:rPr>
          <w:vertAlign w:val="superscript"/>
        </w:rPr>
        <w:t>2</w:t>
      </w:r>
      <w:proofErr w:type="gramEnd"/>
      <w:r>
        <w:t xml:space="preserve"> goodness of fit test.</w:t>
      </w:r>
    </w:p>
    <w:p w14:paraId="24E37B08" w14:textId="77777777" w:rsidR="00582B0D" w:rsidRDefault="00582B0D" w:rsidP="00582B0D">
      <w:pPr>
        <w:spacing w:before="240"/>
      </w:pPr>
    </w:p>
    <w:p w14:paraId="091ECDA3" w14:textId="45F3B2C1" w:rsidR="00582B0D" w:rsidRDefault="00582B0D" w:rsidP="00582B0D"/>
    <w:p w14:paraId="161759B1" w14:textId="343673EB" w:rsidR="00582B0D" w:rsidRDefault="00891A0E" w:rsidP="009407CA">
      <w:r>
        <w:t>6</w:t>
      </w:r>
      <w:r w:rsidR="00582B0D">
        <w:t xml:space="preserve">. </w:t>
      </w:r>
      <w:r w:rsidR="00582B0D" w:rsidRPr="00E63DA7">
        <w:t xml:space="preserve">How do you calculate the </w:t>
      </w:r>
      <w:r w:rsidR="00582B0D" w:rsidRPr="00525661">
        <w:rPr>
          <w:i/>
        </w:rPr>
        <w:t>expected counts</w:t>
      </w:r>
      <w:r w:rsidR="00582B0D" w:rsidRPr="00E63DA7">
        <w:t xml:space="preserve"> for a chi-square goodness-of-fit test?  </w:t>
      </w:r>
      <w:r w:rsidR="0050504A">
        <w:t xml:space="preserve">How should you round the answer for the expected counts? </w:t>
      </w:r>
    </w:p>
    <w:p w14:paraId="425B12BF" w14:textId="77777777" w:rsidR="00107203" w:rsidRDefault="00107203" w:rsidP="009407CA">
      <w:pPr>
        <w:spacing w:line="360" w:lineRule="auto"/>
      </w:pPr>
    </w:p>
    <w:p w14:paraId="0EADA0DC" w14:textId="77777777" w:rsidR="00891A0E" w:rsidRDefault="00891A0E" w:rsidP="009407CA">
      <w:pPr>
        <w:spacing w:line="360" w:lineRule="auto"/>
      </w:pPr>
    </w:p>
    <w:p w14:paraId="598C010F" w14:textId="3FF2A15E" w:rsidR="00107203" w:rsidRDefault="00891A0E" w:rsidP="009407CA">
      <w:pPr>
        <w:rPr>
          <w:noProof/>
        </w:rPr>
      </w:pPr>
      <w:r>
        <w:t xml:space="preserve">7. </w:t>
      </w:r>
      <w:r w:rsidR="00107203">
        <w:rPr>
          <w:noProof/>
        </w:rPr>
        <w:t xml:space="preserve">What is the shape of a </w:t>
      </w:r>
      <w:r w:rsidR="00107203">
        <w:rPr>
          <w:i/>
          <w:noProof/>
        </w:rPr>
        <w:t>chi-square distribution</w:t>
      </w:r>
      <w:r w:rsidR="00107203">
        <w:rPr>
          <w:noProof/>
        </w:rPr>
        <w:t>?  What happens to the shape as the degrees of freedom increases? (Illustrate with a diagram)</w:t>
      </w:r>
    </w:p>
    <w:p w14:paraId="172D5023" w14:textId="77777777" w:rsidR="00107203" w:rsidRDefault="00107203" w:rsidP="009407CA">
      <w:pPr>
        <w:spacing w:line="360" w:lineRule="auto"/>
        <w:rPr>
          <w:noProof/>
        </w:rPr>
      </w:pPr>
    </w:p>
    <w:p w14:paraId="6B119395" w14:textId="77777777" w:rsidR="00107203" w:rsidRDefault="00107203" w:rsidP="009407CA">
      <w:pPr>
        <w:spacing w:line="360" w:lineRule="auto"/>
        <w:rPr>
          <w:noProof/>
        </w:rPr>
      </w:pPr>
    </w:p>
    <w:p w14:paraId="1C73043A" w14:textId="77777777" w:rsidR="00525661" w:rsidRDefault="00525661" w:rsidP="009407CA">
      <w:pPr>
        <w:spacing w:line="360" w:lineRule="auto"/>
        <w:rPr>
          <w:noProof/>
        </w:rPr>
      </w:pPr>
    </w:p>
    <w:p w14:paraId="5E627D9A" w14:textId="77777777" w:rsidR="00525661" w:rsidRDefault="00525661" w:rsidP="009407CA">
      <w:pPr>
        <w:spacing w:line="360" w:lineRule="auto"/>
        <w:rPr>
          <w:noProof/>
        </w:rPr>
      </w:pPr>
    </w:p>
    <w:p w14:paraId="1C57B3FE" w14:textId="78AE59C8" w:rsidR="00107203" w:rsidRDefault="00891A0E" w:rsidP="009407CA">
      <w:pPr>
        <w:spacing w:line="360" w:lineRule="auto"/>
      </w:pPr>
      <w:r>
        <w:t xml:space="preserve">8. </w:t>
      </w:r>
      <w:r w:rsidR="00107203">
        <w:t xml:space="preserve"> </w:t>
      </w:r>
      <w:r w:rsidR="00107203" w:rsidRPr="00E63DA7">
        <w:t>Describe t</w:t>
      </w:r>
      <w:r w:rsidR="00107203">
        <w:t xml:space="preserve">he </w:t>
      </w:r>
      <w:r w:rsidR="00525661" w:rsidRPr="00525661">
        <w:rPr>
          <w:i/>
        </w:rPr>
        <w:t xml:space="preserve">center </w:t>
      </w:r>
      <w:r w:rsidR="00107203" w:rsidRPr="00525661">
        <w:rPr>
          <w:i/>
        </w:rPr>
        <w:t>and spread</w:t>
      </w:r>
      <w:r w:rsidR="00107203" w:rsidRPr="00E63DA7">
        <w:t xml:space="preserve"> of the chi-square distributions. </w:t>
      </w:r>
    </w:p>
    <w:p w14:paraId="18698F2E" w14:textId="77777777" w:rsidR="00582B0D" w:rsidRDefault="00582B0D" w:rsidP="009407CA">
      <w:pPr>
        <w:spacing w:line="360" w:lineRule="auto"/>
      </w:pPr>
    </w:p>
    <w:p w14:paraId="03796FE4" w14:textId="77777777" w:rsidR="00525661" w:rsidRDefault="00525661" w:rsidP="009407CA">
      <w:pPr>
        <w:spacing w:line="360" w:lineRule="auto"/>
      </w:pPr>
    </w:p>
    <w:p w14:paraId="70BF97AE" w14:textId="1A096033" w:rsidR="00582B0D" w:rsidRDefault="00582B0D" w:rsidP="0050504A">
      <w:pPr>
        <w:pStyle w:val="ListParagraph"/>
        <w:numPr>
          <w:ilvl w:val="0"/>
          <w:numId w:val="49"/>
        </w:numPr>
        <w:spacing w:line="360" w:lineRule="auto"/>
        <w:ind w:left="426"/>
      </w:pPr>
      <w:r w:rsidRPr="00E63DA7">
        <w:t xml:space="preserve">What is the </w:t>
      </w:r>
      <w:r w:rsidRPr="00525661">
        <w:rPr>
          <w:i/>
        </w:rPr>
        <w:t>chi-square test statistic</w:t>
      </w:r>
      <w:r w:rsidRPr="00E63DA7">
        <w:t>?  Is it on the formula sheet?  What does it measure?</w:t>
      </w:r>
    </w:p>
    <w:p w14:paraId="27C99E92" w14:textId="77777777" w:rsidR="009407CA" w:rsidRDefault="009407CA" w:rsidP="009407CA">
      <w:pPr>
        <w:pStyle w:val="ListParagraph"/>
        <w:spacing w:line="360" w:lineRule="auto"/>
        <w:ind w:left="360"/>
      </w:pPr>
    </w:p>
    <w:p w14:paraId="53B733C8" w14:textId="77777777" w:rsidR="00525661" w:rsidRDefault="00525661" w:rsidP="009407CA">
      <w:pPr>
        <w:pStyle w:val="ListParagraph"/>
        <w:spacing w:line="360" w:lineRule="auto"/>
        <w:ind w:left="360"/>
      </w:pPr>
    </w:p>
    <w:p w14:paraId="5BA96E33" w14:textId="60F50B90" w:rsidR="00B16F86" w:rsidRDefault="00B16F86" w:rsidP="0050504A">
      <w:pPr>
        <w:pStyle w:val="ListParagraph"/>
        <w:numPr>
          <w:ilvl w:val="0"/>
          <w:numId w:val="49"/>
        </w:numPr>
        <w:spacing w:line="360" w:lineRule="auto"/>
        <w:ind w:left="426"/>
      </w:pPr>
      <w:r>
        <w:t>How ma</w:t>
      </w:r>
      <w:r w:rsidR="00891A0E">
        <w:t xml:space="preserve">ny degrees of freedom does the </w:t>
      </w:r>
      <w:r w:rsidRPr="0050504A">
        <w:rPr>
          <w:i/>
        </w:rPr>
        <w:t xml:space="preserve">chi-square distribution </w:t>
      </w:r>
      <w:r>
        <w:t>have?</w:t>
      </w:r>
    </w:p>
    <w:p w14:paraId="1EE251A6" w14:textId="77777777" w:rsidR="0050504A" w:rsidRDefault="0050504A" w:rsidP="0050504A">
      <w:pPr>
        <w:spacing w:line="360" w:lineRule="auto"/>
      </w:pPr>
    </w:p>
    <w:p w14:paraId="364A6FAD" w14:textId="77777777" w:rsidR="00525661" w:rsidRDefault="00525661" w:rsidP="0050504A">
      <w:pPr>
        <w:spacing w:line="360" w:lineRule="auto"/>
      </w:pPr>
    </w:p>
    <w:p w14:paraId="6AA1EC59" w14:textId="0640A2AB" w:rsidR="0050504A" w:rsidRDefault="0050504A" w:rsidP="0050504A">
      <w:pPr>
        <w:pStyle w:val="ListParagraph"/>
        <w:numPr>
          <w:ilvl w:val="0"/>
          <w:numId w:val="49"/>
        </w:numPr>
        <w:spacing w:line="360" w:lineRule="auto"/>
        <w:ind w:left="426"/>
      </w:pPr>
      <w:r>
        <w:t xml:space="preserve">What is the </w:t>
      </w:r>
      <w:r w:rsidRPr="00525661">
        <w:rPr>
          <w:i/>
        </w:rPr>
        <w:t>rule of thumb</w:t>
      </w:r>
      <w:r>
        <w:t xml:space="preserve"> for all expected counts in a chi-square goodness of fit test? </w:t>
      </w:r>
    </w:p>
    <w:p w14:paraId="648C3654" w14:textId="77777777" w:rsidR="009407CA" w:rsidRDefault="009407CA" w:rsidP="009407CA">
      <w:pPr>
        <w:spacing w:line="360" w:lineRule="auto"/>
      </w:pPr>
    </w:p>
    <w:p w14:paraId="60AB0887" w14:textId="77777777" w:rsidR="00525661" w:rsidRDefault="00525661" w:rsidP="009407CA">
      <w:pPr>
        <w:spacing w:line="360" w:lineRule="auto"/>
      </w:pPr>
    </w:p>
    <w:p w14:paraId="3B333D24" w14:textId="29365BAD" w:rsidR="00B16F86" w:rsidRDefault="0050504A" w:rsidP="009407CA">
      <w:pPr>
        <w:spacing w:line="360" w:lineRule="auto"/>
        <w:rPr>
          <w:noProof/>
        </w:rPr>
      </w:pPr>
      <w:r>
        <w:t>12</w:t>
      </w:r>
      <w:r w:rsidR="00891A0E">
        <w:t xml:space="preserve">. </w:t>
      </w:r>
      <w:r w:rsidR="00B16F86">
        <w:rPr>
          <w:noProof/>
        </w:rPr>
        <w:t xml:space="preserve">What conditions must be met in order to use the </w:t>
      </w:r>
      <w:r w:rsidR="00B16F86">
        <w:rPr>
          <w:i/>
          <w:noProof/>
        </w:rPr>
        <w:t>goodness of fit test</w:t>
      </w:r>
      <w:r w:rsidR="00B16F86">
        <w:rPr>
          <w:noProof/>
        </w:rPr>
        <w:t>?</w:t>
      </w:r>
    </w:p>
    <w:p w14:paraId="441D837F" w14:textId="592735E0" w:rsidR="00107203" w:rsidRPr="00E63DA7" w:rsidRDefault="00107203" w:rsidP="009407CA">
      <w:pPr>
        <w:spacing w:line="360" w:lineRule="auto"/>
      </w:pPr>
    </w:p>
    <w:p w14:paraId="594EEE6C" w14:textId="77777777" w:rsidR="00107203" w:rsidRDefault="00107203" w:rsidP="009407CA">
      <w:pPr>
        <w:spacing w:line="360" w:lineRule="auto"/>
        <w:rPr>
          <w:noProof/>
        </w:rPr>
      </w:pPr>
    </w:p>
    <w:p w14:paraId="10E8BC6D" w14:textId="77777777" w:rsidR="009407CA" w:rsidRDefault="009407CA" w:rsidP="009407CA">
      <w:pPr>
        <w:spacing w:line="360" w:lineRule="auto"/>
        <w:rPr>
          <w:noProof/>
        </w:rPr>
      </w:pPr>
    </w:p>
    <w:p w14:paraId="4B91676E" w14:textId="77777777" w:rsidR="009407CA" w:rsidRDefault="009407CA" w:rsidP="009407CA">
      <w:pPr>
        <w:spacing w:line="360" w:lineRule="auto"/>
        <w:rPr>
          <w:noProof/>
        </w:rPr>
      </w:pPr>
    </w:p>
    <w:p w14:paraId="2439CBE4" w14:textId="77777777" w:rsidR="009407CA" w:rsidRDefault="009407CA" w:rsidP="009407CA">
      <w:pPr>
        <w:spacing w:line="360" w:lineRule="auto"/>
        <w:rPr>
          <w:noProof/>
        </w:rPr>
      </w:pPr>
    </w:p>
    <w:p w14:paraId="5D7EB5BB" w14:textId="1E6FD57D" w:rsidR="00107203" w:rsidRPr="00E63DA7" w:rsidRDefault="00891A0E" w:rsidP="009407CA">
      <w:pPr>
        <w:spacing w:line="360" w:lineRule="auto"/>
        <w:rPr>
          <w:i/>
        </w:rPr>
      </w:pPr>
      <w:r>
        <w:rPr>
          <w:noProof/>
        </w:rPr>
        <w:t xml:space="preserve">12. </w:t>
      </w:r>
      <w:r w:rsidR="00107203" w:rsidRPr="00E63DA7">
        <w:t xml:space="preserve">How do you calculate </w:t>
      </w:r>
      <w:r w:rsidR="00107203" w:rsidRPr="00E63DA7">
        <w:rPr>
          <w:i/>
        </w:rPr>
        <w:t>p</w:t>
      </w:r>
      <w:r w:rsidR="00107203" w:rsidRPr="00E63DA7">
        <w:t>-values using chi-square distributions?</w:t>
      </w:r>
    </w:p>
    <w:p w14:paraId="584FB701" w14:textId="77777777" w:rsidR="009407CA" w:rsidRDefault="009407CA" w:rsidP="009407CA">
      <w:pPr>
        <w:spacing w:line="360" w:lineRule="auto"/>
      </w:pPr>
    </w:p>
    <w:p w14:paraId="052C7EA7" w14:textId="77777777" w:rsidR="009407CA" w:rsidRDefault="009407CA" w:rsidP="009407CA">
      <w:pPr>
        <w:spacing w:line="360" w:lineRule="auto"/>
      </w:pPr>
    </w:p>
    <w:p w14:paraId="78C7A572" w14:textId="6684A0D2" w:rsidR="00107203" w:rsidRPr="00E63DA7" w:rsidRDefault="00891A0E" w:rsidP="00FA6F1F">
      <w:r>
        <w:t xml:space="preserve">14. </w:t>
      </w:r>
      <w:r w:rsidR="00107203" w:rsidRPr="00E63DA7">
        <w:t xml:space="preserve">Can you use your calculator to conduct a chi-square goodness-of-fit test?  </w:t>
      </w:r>
      <w:r w:rsidR="00907204">
        <w:t>If yes</w:t>
      </w:r>
      <w:r w:rsidR="009407CA">
        <w:t>, what are the calculator commands?</w:t>
      </w:r>
    </w:p>
    <w:p w14:paraId="4B3DE6D5" w14:textId="77777777" w:rsidR="00107203" w:rsidRDefault="00107203" w:rsidP="009407CA">
      <w:pPr>
        <w:spacing w:line="360" w:lineRule="auto"/>
      </w:pPr>
    </w:p>
    <w:p w14:paraId="1703859E" w14:textId="77777777" w:rsidR="009407CA" w:rsidRPr="00E63DA7" w:rsidRDefault="009407CA" w:rsidP="009407CA">
      <w:pPr>
        <w:spacing w:line="360" w:lineRule="auto"/>
      </w:pPr>
    </w:p>
    <w:p w14:paraId="091A8DA1" w14:textId="5AB81E32" w:rsidR="00907204" w:rsidRDefault="00891A0E" w:rsidP="009407CA">
      <w:pPr>
        <w:spacing w:line="360" w:lineRule="auto"/>
      </w:pPr>
      <w:r>
        <w:t xml:space="preserve">15.What is meant by a </w:t>
      </w:r>
      <w:r w:rsidRPr="00525661">
        <w:rPr>
          <w:i/>
        </w:rPr>
        <w:t>component</w:t>
      </w:r>
      <w:r>
        <w:t xml:space="preserve"> of chi-square?</w:t>
      </w:r>
    </w:p>
    <w:p w14:paraId="3C2A026B" w14:textId="77777777" w:rsidR="00FA6F1F" w:rsidRDefault="00FA6F1F" w:rsidP="009407CA">
      <w:pPr>
        <w:spacing w:line="360" w:lineRule="auto"/>
      </w:pPr>
    </w:p>
    <w:p w14:paraId="4672C7D4" w14:textId="77777777" w:rsidR="00891A0E" w:rsidRDefault="00891A0E" w:rsidP="009407CA">
      <w:pPr>
        <w:spacing w:line="360" w:lineRule="auto"/>
      </w:pPr>
    </w:p>
    <w:p w14:paraId="376803BF" w14:textId="7DA4B868" w:rsidR="00107203" w:rsidRDefault="00891A0E" w:rsidP="00FA6F1F">
      <w:pPr>
        <w:pStyle w:val="ListParagraph"/>
        <w:numPr>
          <w:ilvl w:val="0"/>
          <w:numId w:val="8"/>
        </w:numPr>
        <w:spacing w:line="360" w:lineRule="auto"/>
      </w:pPr>
      <w:r>
        <w:t xml:space="preserve">What does the </w:t>
      </w:r>
      <w:r w:rsidRPr="00525661">
        <w:rPr>
          <w:i/>
        </w:rPr>
        <w:t xml:space="preserve">largest component </w:t>
      </w:r>
      <w:r>
        <w:t>of chi-square signify?</w:t>
      </w:r>
      <w:r w:rsidR="00107203" w:rsidRPr="00E63DA7">
        <w:t xml:space="preserve">  </w:t>
      </w:r>
    </w:p>
    <w:p w14:paraId="32ABA34E" w14:textId="77777777" w:rsidR="00FA6F1F" w:rsidRDefault="00FA6F1F" w:rsidP="00FA6F1F">
      <w:pPr>
        <w:pStyle w:val="ListParagraph"/>
        <w:spacing w:line="360" w:lineRule="auto"/>
        <w:ind w:left="360"/>
      </w:pPr>
    </w:p>
    <w:p w14:paraId="276B64D9" w14:textId="77777777" w:rsidR="00107203" w:rsidRDefault="00107203" w:rsidP="009407CA">
      <w:pPr>
        <w:spacing w:line="360" w:lineRule="auto"/>
        <w:rPr>
          <w:noProof/>
        </w:rPr>
      </w:pPr>
    </w:p>
    <w:p w14:paraId="2CAFE752" w14:textId="6C92450E" w:rsidR="00B16F86" w:rsidRDefault="00891A0E" w:rsidP="009407CA">
      <w:pPr>
        <w:spacing w:line="360" w:lineRule="auto"/>
      </w:pPr>
      <w:r>
        <w:t>17.</w:t>
      </w:r>
      <w:r w:rsidR="00B16F86">
        <w:t xml:space="preserve">Why is it necessary to perform </w:t>
      </w:r>
      <w:r w:rsidR="00B16F86" w:rsidRPr="00525661">
        <w:rPr>
          <w:i/>
        </w:rPr>
        <w:t xml:space="preserve">follow-up analysis </w:t>
      </w:r>
      <w:r w:rsidR="00B16F86">
        <w:t>to a chi-square test?</w:t>
      </w:r>
    </w:p>
    <w:p w14:paraId="734A00D7" w14:textId="64C6235E" w:rsidR="00B16F86" w:rsidRDefault="00B16F86" w:rsidP="00B16F86">
      <w:pPr>
        <w:rPr>
          <w:rFonts w:ascii="Arial Black" w:hAnsi="Arial Black"/>
        </w:rPr>
      </w:pPr>
      <w:r>
        <w:rPr>
          <w:rFonts w:ascii="Arial Black" w:hAnsi="Arial Black"/>
        </w:rPr>
        <w:t>14.2</w:t>
      </w:r>
      <w:r>
        <w:rPr>
          <w:rFonts w:ascii="Arial Black" w:hAnsi="Arial Black"/>
        </w:rPr>
        <w:tab/>
        <w:t xml:space="preserve">Inference for </w:t>
      </w:r>
      <w:r w:rsidR="00891A0E">
        <w:rPr>
          <w:rFonts w:ascii="Arial Black" w:hAnsi="Arial Black"/>
        </w:rPr>
        <w:t>Relationships (pp.696-721</w:t>
      </w:r>
      <w:r>
        <w:rPr>
          <w:rFonts w:ascii="Arial Black" w:hAnsi="Arial Black"/>
        </w:rPr>
        <w:t>)</w:t>
      </w:r>
    </w:p>
    <w:p w14:paraId="0008F807" w14:textId="77777777" w:rsidR="00891A0E" w:rsidRPr="00E63DA7" w:rsidRDefault="00891A0E" w:rsidP="00891A0E">
      <w:pPr>
        <w:pStyle w:val="ListParagraph"/>
      </w:pPr>
    </w:p>
    <w:p w14:paraId="731FDB50" w14:textId="374C9FE5" w:rsidR="00891A0E" w:rsidRDefault="00907204" w:rsidP="004D4F7C">
      <w:pPr>
        <w:pStyle w:val="ListParagraph"/>
        <w:numPr>
          <w:ilvl w:val="0"/>
          <w:numId w:val="44"/>
        </w:numPr>
        <w:spacing w:line="360" w:lineRule="auto"/>
      </w:pPr>
      <w:r>
        <w:t xml:space="preserve">What is the </w:t>
      </w:r>
      <w:r w:rsidRPr="00525661">
        <w:rPr>
          <w:i/>
        </w:rPr>
        <w:t>hypothesis</w:t>
      </w:r>
      <w:r w:rsidR="00891A0E" w:rsidRPr="00E63DA7">
        <w:t xml:space="preserve"> for a test of homogeneity? </w:t>
      </w:r>
    </w:p>
    <w:p w14:paraId="194A89D1" w14:textId="77777777" w:rsidR="004D4F7C" w:rsidRPr="00E63DA7" w:rsidRDefault="004D4F7C" w:rsidP="004D4F7C">
      <w:pPr>
        <w:pStyle w:val="ListParagraph"/>
        <w:spacing w:line="360" w:lineRule="auto"/>
      </w:pPr>
    </w:p>
    <w:p w14:paraId="1ED2C873" w14:textId="26626AF1" w:rsidR="004D4F7C" w:rsidRDefault="00907204" w:rsidP="004D4F7C">
      <w:pPr>
        <w:pStyle w:val="ListParagraph"/>
        <w:numPr>
          <w:ilvl w:val="0"/>
          <w:numId w:val="44"/>
        </w:numPr>
        <w:spacing w:line="360" w:lineRule="auto"/>
      </w:pPr>
      <w:r>
        <w:t xml:space="preserve">Describe the complications with </w:t>
      </w:r>
      <w:r w:rsidR="00891A0E" w:rsidRPr="00525661">
        <w:rPr>
          <w:i/>
        </w:rPr>
        <w:t>multiple comparisons</w:t>
      </w:r>
      <w:r w:rsidR="00891A0E" w:rsidRPr="00E63DA7">
        <w:t xml:space="preserve">?  </w:t>
      </w:r>
      <w:r>
        <w:t xml:space="preserve">How are they overcome? </w:t>
      </w:r>
    </w:p>
    <w:p w14:paraId="5B95D9D6" w14:textId="77777777" w:rsidR="004D4F7C" w:rsidRPr="00E63DA7" w:rsidRDefault="004D4F7C" w:rsidP="004D4F7C">
      <w:pPr>
        <w:pStyle w:val="ListParagraph"/>
        <w:spacing w:line="360" w:lineRule="auto"/>
      </w:pPr>
    </w:p>
    <w:p w14:paraId="47F65A7E" w14:textId="569C6301" w:rsidR="00891A0E" w:rsidRDefault="0067172D" w:rsidP="0067172D">
      <w:pPr>
        <w:pStyle w:val="ListParagraph"/>
        <w:numPr>
          <w:ilvl w:val="0"/>
          <w:numId w:val="44"/>
        </w:numPr>
      </w:pPr>
      <w:r>
        <w:t xml:space="preserve">Explain how to </w:t>
      </w:r>
      <w:r w:rsidR="00891A0E" w:rsidRPr="00E63DA7">
        <w:t>calculate the expected counts for a test that compares the distribution of a categorical variable in</w:t>
      </w:r>
      <w:r>
        <w:t xml:space="preserve"> multiple groups or populations. </w:t>
      </w:r>
    </w:p>
    <w:p w14:paraId="1E1320E8" w14:textId="77777777" w:rsidR="004D4F7C" w:rsidRDefault="004D4F7C" w:rsidP="004D4F7C">
      <w:pPr>
        <w:pStyle w:val="ListParagraph"/>
        <w:spacing w:line="360" w:lineRule="auto"/>
      </w:pPr>
    </w:p>
    <w:p w14:paraId="269BB246" w14:textId="77777777" w:rsidR="004D4F7C" w:rsidRPr="00E63DA7" w:rsidRDefault="004D4F7C" w:rsidP="004D4F7C">
      <w:pPr>
        <w:pStyle w:val="ListParagraph"/>
        <w:spacing w:line="360" w:lineRule="auto"/>
      </w:pPr>
    </w:p>
    <w:p w14:paraId="3362FF9F" w14:textId="73ED8ECC" w:rsidR="00907204" w:rsidRDefault="00907204" w:rsidP="00907204">
      <w:pPr>
        <w:pStyle w:val="ListParagraph"/>
        <w:numPr>
          <w:ilvl w:val="0"/>
          <w:numId w:val="44"/>
        </w:numPr>
        <w:ind w:left="714" w:hanging="357"/>
      </w:pPr>
      <w:r>
        <w:t xml:space="preserve">Write the </w:t>
      </w:r>
      <w:r w:rsidRPr="00525661">
        <w:rPr>
          <w:i/>
        </w:rPr>
        <w:t>formula</w:t>
      </w:r>
      <w:r>
        <w:t xml:space="preserve"> for the C</w:t>
      </w:r>
      <w:r w:rsidR="00891A0E" w:rsidRPr="001F37C3">
        <w:t xml:space="preserve">hi-square test statistic?  </w:t>
      </w:r>
      <w:r>
        <w:t xml:space="preserve">Is this on the AP Exam formula sheet? </w:t>
      </w:r>
    </w:p>
    <w:p w14:paraId="089D400C" w14:textId="77777777" w:rsidR="00907204" w:rsidRDefault="00907204" w:rsidP="00907204"/>
    <w:p w14:paraId="5451E400" w14:textId="77777777" w:rsidR="00907204" w:rsidRDefault="00907204" w:rsidP="00907204"/>
    <w:p w14:paraId="79798DA8" w14:textId="46A94836" w:rsidR="00891A0E" w:rsidRPr="001F37C3" w:rsidRDefault="00907204" w:rsidP="00907204">
      <w:pPr>
        <w:pStyle w:val="ListParagraph"/>
        <w:numPr>
          <w:ilvl w:val="0"/>
          <w:numId w:val="44"/>
        </w:numPr>
        <w:ind w:left="714" w:hanging="357"/>
      </w:pPr>
      <w:r>
        <w:t xml:space="preserve">What does the Chi-square </w:t>
      </w:r>
      <w:r w:rsidRPr="00525661">
        <w:rPr>
          <w:i/>
        </w:rPr>
        <w:t>test statistic</w:t>
      </w:r>
      <w:r w:rsidR="00891A0E" w:rsidRPr="00525661">
        <w:rPr>
          <w:i/>
        </w:rPr>
        <w:t xml:space="preserve"> measure</w:t>
      </w:r>
      <w:r w:rsidR="00891A0E" w:rsidRPr="001F37C3">
        <w:t>?</w:t>
      </w:r>
    </w:p>
    <w:p w14:paraId="13B774CF" w14:textId="77777777" w:rsidR="00891A0E" w:rsidRDefault="00891A0E" w:rsidP="004D4F7C">
      <w:pPr>
        <w:pStyle w:val="ListParagraph"/>
        <w:spacing w:before="240" w:line="360" w:lineRule="auto"/>
      </w:pPr>
    </w:p>
    <w:p w14:paraId="5EE231C1" w14:textId="77777777" w:rsidR="004D4F7C" w:rsidRDefault="004D4F7C" w:rsidP="004D4F7C">
      <w:pPr>
        <w:pStyle w:val="ListParagraph"/>
        <w:spacing w:before="240" w:line="360" w:lineRule="auto"/>
      </w:pPr>
    </w:p>
    <w:p w14:paraId="790F1FF4" w14:textId="3BC22178" w:rsidR="00B16F86" w:rsidRDefault="00B16F86" w:rsidP="004D4F7C">
      <w:pPr>
        <w:pStyle w:val="ListParagraph"/>
        <w:numPr>
          <w:ilvl w:val="0"/>
          <w:numId w:val="44"/>
        </w:numPr>
        <w:spacing w:before="240" w:line="360" w:lineRule="auto"/>
      </w:pPr>
      <w:r>
        <w:t>What information is cont</w:t>
      </w:r>
      <w:r w:rsidR="00907204">
        <w:t xml:space="preserve">ained in a </w:t>
      </w:r>
      <w:r w:rsidR="00907204" w:rsidRPr="00525661">
        <w:rPr>
          <w:i/>
        </w:rPr>
        <w:t>two-way table</w:t>
      </w:r>
      <w:r w:rsidR="00907204">
        <w:t xml:space="preserve"> for a C</w:t>
      </w:r>
      <w:r>
        <w:t>hi-square test?</w:t>
      </w:r>
    </w:p>
    <w:p w14:paraId="646B53A8" w14:textId="77777777" w:rsidR="00907204" w:rsidRDefault="00907204" w:rsidP="00907204">
      <w:pPr>
        <w:pStyle w:val="ListParagraph"/>
        <w:spacing w:before="240" w:line="360" w:lineRule="auto"/>
      </w:pPr>
    </w:p>
    <w:p w14:paraId="483E9E23" w14:textId="1833C046" w:rsidR="00907204" w:rsidRDefault="00891A0E" w:rsidP="00907204">
      <w:pPr>
        <w:pStyle w:val="ListParagraph"/>
        <w:numPr>
          <w:ilvl w:val="0"/>
          <w:numId w:val="44"/>
        </w:numPr>
        <w:spacing w:before="240"/>
        <w:ind w:left="714" w:hanging="357"/>
      </w:pPr>
      <w:r>
        <w:t xml:space="preserve">How many </w:t>
      </w:r>
      <w:r w:rsidRPr="00907204">
        <w:rPr>
          <w:i/>
        </w:rPr>
        <w:t>degrees of freedom</w:t>
      </w:r>
      <w:r>
        <w:t xml:space="preserve"> does a chi-square test for a two-way table with </w:t>
      </w:r>
      <w:r w:rsidRPr="00907204">
        <w:rPr>
          <w:i/>
        </w:rPr>
        <w:t xml:space="preserve">r </w:t>
      </w:r>
      <w:r>
        <w:t xml:space="preserve">rows and </w:t>
      </w:r>
      <w:r w:rsidRPr="00907204">
        <w:rPr>
          <w:i/>
        </w:rPr>
        <w:t>c</w:t>
      </w:r>
      <w:r>
        <w:t xml:space="preserve"> columns have?</w:t>
      </w:r>
    </w:p>
    <w:p w14:paraId="413FD0EB" w14:textId="77777777" w:rsidR="00907204" w:rsidRDefault="00907204" w:rsidP="00907204">
      <w:pPr>
        <w:pStyle w:val="ListParagraph"/>
        <w:spacing w:before="240"/>
        <w:ind w:left="714"/>
      </w:pPr>
    </w:p>
    <w:p w14:paraId="71B7CBD8" w14:textId="77777777" w:rsidR="00907204" w:rsidRDefault="00907204" w:rsidP="00907204">
      <w:pPr>
        <w:pStyle w:val="ListParagraph"/>
        <w:spacing w:before="240"/>
        <w:ind w:left="714"/>
      </w:pPr>
    </w:p>
    <w:p w14:paraId="7A20DFFD" w14:textId="2FD97FCC" w:rsidR="00B16F86" w:rsidRDefault="00B16F86" w:rsidP="00907204">
      <w:pPr>
        <w:pStyle w:val="ListParagraph"/>
        <w:numPr>
          <w:ilvl w:val="0"/>
          <w:numId w:val="44"/>
        </w:numPr>
        <w:spacing w:before="240"/>
        <w:ind w:left="714" w:hanging="357"/>
      </w:pPr>
      <w:r>
        <w:t xml:space="preserve">What </w:t>
      </w:r>
      <w:r w:rsidRPr="00907204">
        <w:rPr>
          <w:i/>
        </w:rPr>
        <w:t xml:space="preserve">requirements </w:t>
      </w:r>
      <w:r>
        <w:t>must be checked before carrying out a Chi-square test</w:t>
      </w:r>
      <w:r w:rsidR="00891A0E">
        <w:t xml:space="preserve"> for Homogeneity</w:t>
      </w:r>
      <w:r>
        <w:t>?</w:t>
      </w:r>
    </w:p>
    <w:p w14:paraId="381C8E45" w14:textId="77777777" w:rsidR="0067172D" w:rsidRDefault="0067172D" w:rsidP="0067172D">
      <w:pPr>
        <w:spacing w:before="240"/>
      </w:pPr>
    </w:p>
    <w:p w14:paraId="4D5C3F18" w14:textId="77777777" w:rsidR="0067172D" w:rsidRDefault="0067172D" w:rsidP="0067172D">
      <w:pPr>
        <w:spacing w:before="240"/>
      </w:pPr>
    </w:p>
    <w:p w14:paraId="66ED5123" w14:textId="77777777" w:rsidR="0067172D" w:rsidRDefault="0067172D" w:rsidP="0067172D">
      <w:pPr>
        <w:spacing w:before="240"/>
      </w:pPr>
    </w:p>
    <w:p w14:paraId="488F031E" w14:textId="60E7CFD2" w:rsidR="0067172D" w:rsidRDefault="0067172D" w:rsidP="00907204">
      <w:pPr>
        <w:pStyle w:val="ListParagraph"/>
        <w:numPr>
          <w:ilvl w:val="0"/>
          <w:numId w:val="44"/>
        </w:numPr>
        <w:spacing w:before="240"/>
        <w:ind w:left="714" w:hanging="357"/>
      </w:pPr>
      <w:r>
        <w:t>State the null and alternative hypothesis for the Chi-square test for Homogeneity?</w:t>
      </w:r>
    </w:p>
    <w:p w14:paraId="651E709B" w14:textId="77777777" w:rsidR="00891A0E" w:rsidRDefault="00891A0E" w:rsidP="004D4F7C">
      <w:pPr>
        <w:pStyle w:val="ListParagraph"/>
        <w:spacing w:line="360" w:lineRule="auto"/>
      </w:pPr>
    </w:p>
    <w:p w14:paraId="1463F52E" w14:textId="77777777" w:rsidR="00907204" w:rsidRPr="005B4AAB" w:rsidRDefault="00907204" w:rsidP="004D4F7C">
      <w:pPr>
        <w:pStyle w:val="ListParagraph"/>
        <w:spacing w:line="360" w:lineRule="auto"/>
      </w:pPr>
    </w:p>
    <w:p w14:paraId="5BD2D0F5" w14:textId="070BFB63" w:rsidR="00891A0E" w:rsidRDefault="00891A0E" w:rsidP="00907204">
      <w:pPr>
        <w:pStyle w:val="ListParagraph"/>
        <w:numPr>
          <w:ilvl w:val="0"/>
          <w:numId w:val="44"/>
        </w:numPr>
        <w:ind w:left="714" w:hanging="357"/>
      </w:pPr>
      <w:r w:rsidRPr="005B4AAB">
        <w:t>Can yo</w:t>
      </w:r>
      <w:r w:rsidR="00907204">
        <w:t>u use your calculators to do a C</w:t>
      </w:r>
      <w:r w:rsidRPr="005B4AAB">
        <w:t>hi-square test of homogeneity?</w:t>
      </w:r>
      <w:r w:rsidR="00907204">
        <w:t xml:space="preserve"> If yes, what are the calculator commands? </w:t>
      </w:r>
    </w:p>
    <w:p w14:paraId="218AC326" w14:textId="77777777" w:rsidR="00907204" w:rsidRDefault="00907204" w:rsidP="00907204">
      <w:pPr>
        <w:spacing w:line="360" w:lineRule="auto"/>
      </w:pPr>
    </w:p>
    <w:p w14:paraId="7197C41B" w14:textId="77777777" w:rsidR="00907204" w:rsidRDefault="00907204" w:rsidP="00907204">
      <w:pPr>
        <w:spacing w:line="360" w:lineRule="auto"/>
      </w:pPr>
    </w:p>
    <w:p w14:paraId="664B28EE" w14:textId="77777777" w:rsidR="00907204" w:rsidRPr="005B4AAB" w:rsidRDefault="00907204" w:rsidP="00907204">
      <w:pPr>
        <w:spacing w:line="360" w:lineRule="auto"/>
      </w:pPr>
    </w:p>
    <w:p w14:paraId="13B2EF63" w14:textId="77777777" w:rsidR="00B16F86" w:rsidRDefault="00B16F86" w:rsidP="004D4F7C">
      <w:pPr>
        <w:pStyle w:val="ListParagraph"/>
        <w:numPr>
          <w:ilvl w:val="0"/>
          <w:numId w:val="44"/>
        </w:numPr>
        <w:spacing w:before="240" w:line="360" w:lineRule="auto"/>
      </w:pPr>
      <w:r>
        <w:t xml:space="preserve">Summarize how to carry out a </w:t>
      </w:r>
      <w:r w:rsidRPr="00907204">
        <w:rPr>
          <w:i/>
        </w:rPr>
        <w:t>Chi-square Test for Homogeneity of Populations</w:t>
      </w:r>
      <w:r>
        <w:t>:</w:t>
      </w:r>
    </w:p>
    <w:p w14:paraId="6C6E2CAB" w14:textId="77777777" w:rsidR="00907204" w:rsidRDefault="00907204" w:rsidP="00907204">
      <w:pPr>
        <w:spacing w:before="240" w:line="360" w:lineRule="auto"/>
      </w:pPr>
    </w:p>
    <w:p w14:paraId="09649103" w14:textId="77777777" w:rsidR="00907204" w:rsidRDefault="00907204" w:rsidP="00907204">
      <w:pPr>
        <w:spacing w:before="240" w:line="360" w:lineRule="auto"/>
      </w:pPr>
    </w:p>
    <w:p w14:paraId="394E8841" w14:textId="77777777" w:rsidR="0067172D" w:rsidRDefault="0067172D" w:rsidP="00907204">
      <w:pPr>
        <w:spacing w:before="240" w:line="360" w:lineRule="auto"/>
      </w:pPr>
    </w:p>
    <w:p w14:paraId="14CDE59B" w14:textId="77777777" w:rsidR="0067172D" w:rsidRDefault="0067172D" w:rsidP="00907204">
      <w:pPr>
        <w:spacing w:before="240" w:line="360" w:lineRule="auto"/>
      </w:pPr>
    </w:p>
    <w:p w14:paraId="721BE7B8" w14:textId="77777777" w:rsidR="00907204" w:rsidRDefault="00907204" w:rsidP="00907204">
      <w:pPr>
        <w:spacing w:before="240" w:line="360" w:lineRule="auto"/>
      </w:pPr>
    </w:p>
    <w:p w14:paraId="3C18A8EF" w14:textId="39EE236E" w:rsidR="00907204" w:rsidRDefault="00907204" w:rsidP="00907204">
      <w:pPr>
        <w:pStyle w:val="ListParagraph"/>
        <w:numPr>
          <w:ilvl w:val="0"/>
          <w:numId w:val="44"/>
        </w:numPr>
        <w:ind w:left="714" w:hanging="357"/>
      </w:pPr>
      <w:r>
        <w:t>Explain how</w:t>
      </w:r>
      <w:r w:rsidR="0067172D">
        <w:t xml:space="preserve"> and when</w:t>
      </w:r>
      <w:r>
        <w:t xml:space="preserve"> to </w:t>
      </w:r>
      <w:r w:rsidR="001B343D" w:rsidRPr="00D8479A">
        <w:t xml:space="preserve">conduct a </w:t>
      </w:r>
      <w:r w:rsidR="001B343D" w:rsidRPr="00525661">
        <w:rPr>
          <w:i/>
        </w:rPr>
        <w:t>follow-up analysis</w:t>
      </w:r>
      <w:r w:rsidR="001B343D" w:rsidRPr="00D8479A">
        <w:t xml:space="preserve"> for a test of homogeneity?  </w:t>
      </w:r>
    </w:p>
    <w:p w14:paraId="2908DB6B" w14:textId="77777777" w:rsidR="00907204" w:rsidRDefault="00907204" w:rsidP="00907204">
      <w:pPr>
        <w:pStyle w:val="ListParagraph"/>
        <w:ind w:left="714"/>
      </w:pPr>
    </w:p>
    <w:p w14:paraId="53D66BA4" w14:textId="77777777" w:rsidR="00907204" w:rsidRDefault="00907204" w:rsidP="00907204">
      <w:pPr>
        <w:pStyle w:val="ListParagraph"/>
        <w:ind w:left="714"/>
      </w:pPr>
    </w:p>
    <w:p w14:paraId="54B7074C" w14:textId="77777777" w:rsidR="00907204" w:rsidRDefault="00907204" w:rsidP="00907204"/>
    <w:p w14:paraId="72C9A054" w14:textId="77777777" w:rsidR="00907204" w:rsidRDefault="00907204" w:rsidP="00907204"/>
    <w:p w14:paraId="63EC4F43" w14:textId="77777777" w:rsidR="00907204" w:rsidRPr="00D8479A" w:rsidRDefault="00907204" w:rsidP="00907204"/>
    <w:p w14:paraId="040655E1" w14:textId="77777777" w:rsidR="001B343D" w:rsidRDefault="001B343D" w:rsidP="004D4F7C">
      <w:pPr>
        <w:pStyle w:val="ListParagraph"/>
        <w:numPr>
          <w:ilvl w:val="0"/>
          <w:numId w:val="44"/>
        </w:numPr>
        <w:spacing w:line="360" w:lineRule="auto"/>
      </w:pPr>
      <w:r w:rsidRPr="00AF7764">
        <w:t xml:space="preserve">What does it mean if two variables have an </w:t>
      </w:r>
      <w:r w:rsidRPr="00525661">
        <w:rPr>
          <w:i/>
        </w:rPr>
        <w:t>association</w:t>
      </w:r>
      <w:r w:rsidRPr="00AF7764">
        <w:t xml:space="preserve">?  </w:t>
      </w:r>
    </w:p>
    <w:p w14:paraId="7BA9B1A0" w14:textId="77777777" w:rsidR="00907204" w:rsidRDefault="00907204" w:rsidP="00907204">
      <w:pPr>
        <w:spacing w:line="360" w:lineRule="auto"/>
      </w:pPr>
    </w:p>
    <w:p w14:paraId="036A58B2" w14:textId="02195403" w:rsidR="001B343D" w:rsidRDefault="001B343D" w:rsidP="004D4F7C">
      <w:pPr>
        <w:pStyle w:val="ListParagraph"/>
        <w:numPr>
          <w:ilvl w:val="0"/>
          <w:numId w:val="44"/>
        </w:numPr>
        <w:spacing w:line="360" w:lineRule="auto"/>
      </w:pPr>
      <w:r w:rsidRPr="00AF7764">
        <w:t xml:space="preserve">What does it mean if two variables are </w:t>
      </w:r>
      <w:r w:rsidRPr="00525661">
        <w:rPr>
          <w:i/>
        </w:rPr>
        <w:t>independent</w:t>
      </w:r>
      <w:r w:rsidRPr="00AF7764">
        <w:t>?</w:t>
      </w:r>
    </w:p>
    <w:p w14:paraId="12847AF2" w14:textId="77777777" w:rsidR="00907204" w:rsidRDefault="00907204" w:rsidP="00907204">
      <w:pPr>
        <w:spacing w:line="360" w:lineRule="auto"/>
      </w:pPr>
    </w:p>
    <w:p w14:paraId="7B5BF9A0" w14:textId="77777777" w:rsidR="00907204" w:rsidRDefault="00907204" w:rsidP="00907204">
      <w:pPr>
        <w:spacing w:line="360" w:lineRule="auto"/>
      </w:pPr>
    </w:p>
    <w:p w14:paraId="1AC4008E" w14:textId="6C5609BF" w:rsidR="001B343D" w:rsidRDefault="001B343D" w:rsidP="0067172D">
      <w:pPr>
        <w:pStyle w:val="ListParagraph"/>
        <w:numPr>
          <w:ilvl w:val="0"/>
          <w:numId w:val="44"/>
        </w:numPr>
        <w:ind w:left="714" w:hanging="357"/>
      </w:pPr>
      <w:r>
        <w:t xml:space="preserve">State the </w:t>
      </w:r>
      <w:r w:rsidRPr="00525661">
        <w:rPr>
          <w:i/>
        </w:rPr>
        <w:t xml:space="preserve">null and alternative hypotheses </w:t>
      </w:r>
      <w:r>
        <w:t>for a Chi-square test for Association/Independence.</w:t>
      </w:r>
    </w:p>
    <w:p w14:paraId="0337A612" w14:textId="77777777" w:rsidR="00907204" w:rsidRDefault="00907204" w:rsidP="00907204">
      <w:pPr>
        <w:spacing w:line="360" w:lineRule="auto"/>
      </w:pPr>
    </w:p>
    <w:p w14:paraId="775E322B" w14:textId="77777777" w:rsidR="00907204" w:rsidRDefault="00907204" w:rsidP="00907204">
      <w:pPr>
        <w:spacing w:line="360" w:lineRule="auto"/>
      </w:pPr>
    </w:p>
    <w:p w14:paraId="4A12AF2D" w14:textId="77777777" w:rsidR="0067172D" w:rsidRPr="00AF7764" w:rsidRDefault="0067172D" w:rsidP="00907204">
      <w:pPr>
        <w:spacing w:line="360" w:lineRule="auto"/>
      </w:pPr>
    </w:p>
    <w:p w14:paraId="659A03B0" w14:textId="77777777" w:rsidR="001B343D" w:rsidRDefault="001B343D" w:rsidP="004D4F7C">
      <w:pPr>
        <w:pStyle w:val="ListParagraph"/>
        <w:numPr>
          <w:ilvl w:val="0"/>
          <w:numId w:val="44"/>
        </w:numPr>
        <w:spacing w:line="360" w:lineRule="auto"/>
      </w:pPr>
      <w:r w:rsidRPr="00AF7764">
        <w:t xml:space="preserve">How is a test of association/independence </w:t>
      </w:r>
      <w:r w:rsidRPr="00525661">
        <w:rPr>
          <w:i/>
        </w:rPr>
        <w:t>different</w:t>
      </w:r>
      <w:r w:rsidRPr="00AF7764">
        <w:t xml:space="preserve"> than a test of homogeneity?</w:t>
      </w:r>
    </w:p>
    <w:p w14:paraId="73B79920" w14:textId="77777777" w:rsidR="00907204" w:rsidRDefault="00907204" w:rsidP="00907204">
      <w:pPr>
        <w:spacing w:line="360" w:lineRule="auto"/>
      </w:pPr>
    </w:p>
    <w:p w14:paraId="326CE87B" w14:textId="77777777" w:rsidR="00907204" w:rsidRDefault="00907204" w:rsidP="00907204">
      <w:pPr>
        <w:spacing w:before="240" w:line="360" w:lineRule="auto"/>
      </w:pPr>
    </w:p>
    <w:p w14:paraId="616942B7" w14:textId="77777777" w:rsidR="001B343D" w:rsidRDefault="001B343D" w:rsidP="004D4F7C">
      <w:pPr>
        <w:pStyle w:val="ListParagraph"/>
        <w:numPr>
          <w:ilvl w:val="0"/>
          <w:numId w:val="44"/>
        </w:numPr>
        <w:spacing w:line="360" w:lineRule="auto"/>
      </w:pPr>
      <w:r w:rsidRPr="00AF7764">
        <w:t xml:space="preserve">How do you calculate </w:t>
      </w:r>
      <w:r w:rsidRPr="00525661">
        <w:rPr>
          <w:i/>
        </w:rPr>
        <w:t>expected counts</w:t>
      </w:r>
      <w:r w:rsidRPr="00AF7764">
        <w:t xml:space="preserve"> for a test of association/independence?</w:t>
      </w:r>
    </w:p>
    <w:p w14:paraId="0FFFF11D" w14:textId="77777777" w:rsidR="00907204" w:rsidRDefault="00907204" w:rsidP="00907204">
      <w:pPr>
        <w:spacing w:line="360" w:lineRule="auto"/>
      </w:pPr>
    </w:p>
    <w:p w14:paraId="064E96E8" w14:textId="77777777" w:rsidR="00907204" w:rsidRDefault="00907204" w:rsidP="00907204">
      <w:pPr>
        <w:spacing w:line="360" w:lineRule="auto"/>
      </w:pPr>
    </w:p>
    <w:p w14:paraId="49D733A7" w14:textId="77777777" w:rsidR="0067172D" w:rsidRDefault="0067172D" w:rsidP="00907204">
      <w:pPr>
        <w:spacing w:line="360" w:lineRule="auto"/>
      </w:pPr>
    </w:p>
    <w:p w14:paraId="5FE5737E" w14:textId="77777777" w:rsidR="0067172D" w:rsidRDefault="0067172D" w:rsidP="00907204">
      <w:pPr>
        <w:spacing w:line="360" w:lineRule="auto"/>
      </w:pPr>
    </w:p>
    <w:p w14:paraId="54A2CA65" w14:textId="043B6F05" w:rsidR="001B343D" w:rsidRDefault="001B343D" w:rsidP="004D4F7C">
      <w:pPr>
        <w:pStyle w:val="ListParagraph"/>
        <w:numPr>
          <w:ilvl w:val="0"/>
          <w:numId w:val="44"/>
        </w:numPr>
        <w:spacing w:line="360" w:lineRule="auto"/>
      </w:pPr>
      <w:r>
        <w:t>Summarize how to carry out a Chi-square Test for Association/Independence:</w:t>
      </w:r>
    </w:p>
    <w:p w14:paraId="79AA3856" w14:textId="77777777" w:rsidR="00907204" w:rsidRDefault="00907204" w:rsidP="00907204">
      <w:pPr>
        <w:spacing w:line="360" w:lineRule="auto"/>
      </w:pPr>
    </w:p>
    <w:p w14:paraId="185A309C" w14:textId="77777777" w:rsidR="00907204" w:rsidRDefault="00907204" w:rsidP="00907204">
      <w:pPr>
        <w:spacing w:line="360" w:lineRule="auto"/>
      </w:pPr>
    </w:p>
    <w:p w14:paraId="57820AAC" w14:textId="77777777" w:rsidR="00907204" w:rsidRDefault="00907204" w:rsidP="00907204">
      <w:pPr>
        <w:spacing w:line="360" w:lineRule="auto"/>
      </w:pPr>
    </w:p>
    <w:p w14:paraId="32E04FE3" w14:textId="77777777" w:rsidR="00907204" w:rsidRDefault="00907204" w:rsidP="00907204">
      <w:pPr>
        <w:spacing w:line="360" w:lineRule="auto"/>
      </w:pPr>
    </w:p>
    <w:p w14:paraId="57078B90" w14:textId="77777777" w:rsidR="00907204" w:rsidRPr="00AF7764" w:rsidRDefault="00907204" w:rsidP="00907204">
      <w:pPr>
        <w:spacing w:line="360" w:lineRule="auto"/>
      </w:pPr>
    </w:p>
    <w:p w14:paraId="7FCF6FBB" w14:textId="77777777" w:rsidR="001B343D" w:rsidRDefault="001B343D" w:rsidP="004D4F7C">
      <w:pPr>
        <w:pStyle w:val="ListParagraph"/>
        <w:numPr>
          <w:ilvl w:val="0"/>
          <w:numId w:val="44"/>
        </w:numPr>
        <w:spacing w:line="360" w:lineRule="auto"/>
      </w:pPr>
      <w:r w:rsidRPr="00AF7764">
        <w:t xml:space="preserve">What are the </w:t>
      </w:r>
      <w:r w:rsidRPr="00525661">
        <w:rPr>
          <w:i/>
        </w:rPr>
        <w:t>conditions</w:t>
      </w:r>
      <w:r w:rsidRPr="00AF7764">
        <w:t xml:space="preserve"> for a test of association/independence?</w:t>
      </w:r>
    </w:p>
    <w:p w14:paraId="0481239B" w14:textId="77777777" w:rsidR="00907204" w:rsidRDefault="00907204" w:rsidP="00907204">
      <w:pPr>
        <w:pStyle w:val="ListParagraph"/>
        <w:spacing w:line="360" w:lineRule="auto"/>
      </w:pPr>
    </w:p>
    <w:p w14:paraId="6265846A" w14:textId="77777777" w:rsidR="00907204" w:rsidRDefault="00907204" w:rsidP="00907204">
      <w:pPr>
        <w:spacing w:line="360" w:lineRule="auto"/>
      </w:pPr>
    </w:p>
    <w:p w14:paraId="32F53864" w14:textId="77777777" w:rsidR="00907204" w:rsidRPr="00AF7764" w:rsidRDefault="00907204" w:rsidP="00907204">
      <w:pPr>
        <w:spacing w:line="360" w:lineRule="auto"/>
      </w:pPr>
    </w:p>
    <w:p w14:paraId="3D0C0206" w14:textId="77777777" w:rsidR="001B343D" w:rsidRPr="0030067C" w:rsidRDefault="001B343D" w:rsidP="004D4F7C">
      <w:pPr>
        <w:pStyle w:val="ListParagraph"/>
        <w:spacing w:line="360" w:lineRule="auto"/>
      </w:pPr>
    </w:p>
    <w:p w14:paraId="10B66917" w14:textId="77777777" w:rsidR="001B343D" w:rsidRPr="0030067C" w:rsidRDefault="001B343D" w:rsidP="004D4F7C">
      <w:pPr>
        <w:pStyle w:val="ListParagraph"/>
        <w:numPr>
          <w:ilvl w:val="0"/>
          <w:numId w:val="44"/>
        </w:numPr>
        <w:spacing w:line="360" w:lineRule="auto"/>
      </w:pPr>
      <w:r w:rsidRPr="0030067C">
        <w:t xml:space="preserve">When should you use a </w:t>
      </w:r>
      <w:r w:rsidRPr="00525661">
        <w:rPr>
          <w:i/>
        </w:rPr>
        <w:t>chi-square test</w:t>
      </w:r>
      <w:r w:rsidRPr="0030067C">
        <w:t xml:space="preserve"> and when should you use a </w:t>
      </w:r>
      <w:r w:rsidRPr="00525661">
        <w:rPr>
          <w:i/>
        </w:rPr>
        <w:t>two-sample z test</w:t>
      </w:r>
      <w:r w:rsidRPr="0030067C">
        <w:t xml:space="preserve">?  </w:t>
      </w:r>
    </w:p>
    <w:p w14:paraId="570B23CD" w14:textId="77777777" w:rsidR="001B343D" w:rsidRDefault="001B343D" w:rsidP="001B343D">
      <w:pPr>
        <w:spacing w:before="240"/>
        <w:ind w:left="360"/>
      </w:pPr>
    </w:p>
    <w:p w14:paraId="5296698D" w14:textId="77777777" w:rsidR="00B16F86" w:rsidRDefault="00B16F86" w:rsidP="00B16F86">
      <w:pPr>
        <w:spacing w:before="240"/>
      </w:pPr>
    </w:p>
    <w:p w14:paraId="6F5C3617" w14:textId="77777777" w:rsidR="00B16F86" w:rsidRDefault="00B16F86" w:rsidP="00B16F86">
      <w:pPr>
        <w:spacing w:before="240"/>
      </w:pPr>
    </w:p>
    <w:p w14:paraId="3F93F176" w14:textId="77777777" w:rsidR="00B16F86" w:rsidRDefault="00B16F86" w:rsidP="00B16F86">
      <w:pPr>
        <w:spacing w:before="240"/>
      </w:pPr>
    </w:p>
    <w:p w14:paraId="29A3254B" w14:textId="77777777" w:rsidR="00B16F86" w:rsidRDefault="00B16F86" w:rsidP="00B16F86">
      <w:pPr>
        <w:spacing w:before="240"/>
      </w:pPr>
    </w:p>
    <w:p w14:paraId="72DA7786" w14:textId="77777777" w:rsidR="00B16F86" w:rsidRDefault="00B16F86" w:rsidP="00B16F86">
      <w:pPr>
        <w:spacing w:before="240"/>
      </w:pPr>
    </w:p>
    <w:p w14:paraId="4594A740" w14:textId="296B1339" w:rsidR="00B16F86" w:rsidRDefault="0059651C" w:rsidP="0059651C">
      <w:pPr>
        <w:spacing w:before="240"/>
        <w:ind w:left="360"/>
      </w:pPr>
      <w:r>
        <w:t xml:space="preserve"> </w:t>
      </w:r>
    </w:p>
    <w:p w14:paraId="72E127A0" w14:textId="77777777" w:rsidR="00B16F86" w:rsidRDefault="00B16F86" w:rsidP="00B16F86">
      <w:pPr>
        <w:spacing w:before="240"/>
      </w:pPr>
    </w:p>
    <w:p w14:paraId="0AC8CE62" w14:textId="77777777" w:rsidR="0059651C" w:rsidRDefault="0059651C" w:rsidP="00B16F86">
      <w:pPr>
        <w:spacing w:before="240"/>
      </w:pPr>
    </w:p>
    <w:p w14:paraId="54A23BA0" w14:textId="77777777" w:rsidR="0059651C" w:rsidRDefault="0059651C" w:rsidP="00B16F86">
      <w:pPr>
        <w:spacing w:before="240"/>
      </w:pPr>
    </w:p>
    <w:p w14:paraId="6ED64D0A" w14:textId="77777777" w:rsidR="0059651C" w:rsidRDefault="0059651C" w:rsidP="00B16F86">
      <w:pPr>
        <w:spacing w:before="240"/>
      </w:pPr>
    </w:p>
    <w:p w14:paraId="2E566DF9" w14:textId="77777777" w:rsidR="0059651C" w:rsidRDefault="0059651C" w:rsidP="00B16F86">
      <w:pPr>
        <w:spacing w:before="240"/>
      </w:pPr>
    </w:p>
    <w:p w14:paraId="44C5AE51" w14:textId="77777777" w:rsidR="0059651C" w:rsidRDefault="0059651C" w:rsidP="00B16F86">
      <w:pPr>
        <w:spacing w:before="240"/>
      </w:pPr>
    </w:p>
    <w:p w14:paraId="6EBD307D" w14:textId="77777777" w:rsidR="0059651C" w:rsidRDefault="0059651C" w:rsidP="00B16F86">
      <w:pPr>
        <w:spacing w:before="240"/>
      </w:pPr>
    </w:p>
    <w:p w14:paraId="42BA1C1C" w14:textId="77777777" w:rsidR="00B16F86" w:rsidRDefault="00B16F86" w:rsidP="00B16F86">
      <w:pPr>
        <w:spacing w:before="240"/>
      </w:pPr>
    </w:p>
    <w:p w14:paraId="78D54917" w14:textId="44B8D238" w:rsidR="00B16F86" w:rsidRDefault="0059651C" w:rsidP="00B16F86">
      <w:pPr>
        <w:ind w:hanging="142"/>
        <w:rPr>
          <w:rFonts w:ascii="Arial Black" w:hAnsi="Arial Black"/>
          <w:sz w:val="32"/>
        </w:rPr>
      </w:pPr>
      <w:r>
        <w:rPr>
          <w:rFonts w:ascii="Arial Black" w:hAnsi="Arial Black"/>
          <w:sz w:val="32"/>
        </w:rPr>
        <w:t>Chapter 12</w:t>
      </w:r>
      <w:r w:rsidR="00B16F86">
        <w:rPr>
          <w:rFonts w:ascii="Arial Black" w:hAnsi="Arial Black"/>
          <w:sz w:val="32"/>
        </w:rPr>
        <w:t xml:space="preserve">: </w:t>
      </w:r>
      <w:r>
        <w:rPr>
          <w:rFonts w:ascii="Arial Black" w:hAnsi="Arial Black"/>
          <w:sz w:val="32"/>
        </w:rPr>
        <w:t>More about</w:t>
      </w:r>
      <w:r w:rsidR="00B16F86">
        <w:rPr>
          <w:rFonts w:ascii="Arial Black" w:hAnsi="Arial Black"/>
          <w:sz w:val="32"/>
        </w:rPr>
        <w:t xml:space="preserve"> Regression</w:t>
      </w:r>
    </w:p>
    <w:p w14:paraId="2961FF47" w14:textId="77777777" w:rsidR="00B16F86" w:rsidRDefault="00B16F86" w:rsidP="00B16F86">
      <w:pPr>
        <w:jc w:val="center"/>
        <w:rPr>
          <w:rFonts w:ascii="Arial Black" w:hAnsi="Arial Black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82816" behindDoc="1" locked="0" layoutInCell="0" allowOverlap="1" wp14:anchorId="4286161C" wp14:editId="2D0B1A6C">
                <wp:simplePos x="0" y="0"/>
                <wp:positionH relativeFrom="column">
                  <wp:posOffset>-114300</wp:posOffset>
                </wp:positionH>
                <wp:positionV relativeFrom="paragraph">
                  <wp:posOffset>100965</wp:posOffset>
                </wp:positionV>
                <wp:extent cx="6286500" cy="1212850"/>
                <wp:effectExtent l="25400" t="31750" r="38100" b="38100"/>
                <wp:wrapNone/>
                <wp:docPr id="22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86500" cy="1212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ckThin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" o:spid="_x0000_s1026" style="position:absolute;margin-left:-8.95pt;margin-top:7.95pt;width:495pt;height:95.5pt;z-index:-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" o:allowincell="f" strokeweight="4.5pt">
                <v:stroke linestyle="thickThin"/>
              </v:rect>
            </w:pict>
          </mc:Fallback>
        </mc:AlternateContent>
      </w:r>
    </w:p>
    <w:p w14:paraId="2F8B0D74" w14:textId="77777777" w:rsidR="00B16F86" w:rsidRDefault="00B16F86" w:rsidP="00B16F86">
      <w:pPr>
        <w:rPr>
          <w:rFonts w:ascii="Arial Black" w:hAnsi="Arial Black"/>
        </w:rPr>
      </w:pPr>
      <w:r>
        <w:rPr>
          <w:rFonts w:ascii="Arial Black" w:hAnsi="Arial Black"/>
        </w:rPr>
        <w:t>Key Vocabulary:</w:t>
      </w:r>
    </w:p>
    <w:p w14:paraId="048FD9A3" w14:textId="77777777" w:rsidR="00B16F86" w:rsidRDefault="00B16F86" w:rsidP="00B16F86">
      <w:pPr>
        <w:rPr>
          <w:rFonts w:ascii="Arial" w:hAnsi="Arial"/>
        </w:rPr>
      </w:pPr>
    </w:p>
    <w:p w14:paraId="1D9CE210" w14:textId="77777777" w:rsidR="00B16F86" w:rsidRDefault="00B16F86" w:rsidP="00B16F86">
      <w:pPr>
        <w:rPr>
          <w:rFonts w:ascii="Arial" w:hAnsi="Arial"/>
        </w:rPr>
        <w:sectPr w:rsidR="00B16F86" w:rsidSect="00B16F86">
          <w:headerReference w:type="default" r:id="rId67"/>
          <w:footerReference w:type="default" r:id="rId68"/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14:paraId="26993ADC" w14:textId="1E87C2C8" w:rsidR="00B16F86" w:rsidRDefault="00692901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 xml:space="preserve">sample </w:t>
      </w:r>
      <w:r w:rsidR="00B16F86">
        <w:rPr>
          <w:rFonts w:ascii="Arial" w:hAnsi="Arial"/>
          <w:sz w:val="20"/>
        </w:rPr>
        <w:t>regression</w:t>
      </w:r>
      <w:r>
        <w:rPr>
          <w:rFonts w:ascii="Arial" w:hAnsi="Arial"/>
          <w:sz w:val="20"/>
        </w:rPr>
        <w:t xml:space="preserve"> line</w:t>
      </w:r>
    </w:p>
    <w:p w14:paraId="5F73C27E" w14:textId="77777777" w:rsidR="00B16F86" w:rsidRDefault="00B16F86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rue regression line</w:t>
      </w:r>
    </w:p>
    <w:p w14:paraId="76F93AEE" w14:textId="41C602AF" w:rsidR="00B16F86" w:rsidRDefault="00692901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 interval for slope</w:t>
      </w:r>
    </w:p>
    <w:p w14:paraId="5256B086" w14:textId="18963BB9" w:rsidR="00B16F86" w:rsidRDefault="00692901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standard error of slope</w:t>
      </w:r>
    </w:p>
    <w:p w14:paraId="62BEEC74" w14:textId="382D5A0B" w:rsidR="00B16F86" w:rsidRDefault="00692901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 test for slope</w:t>
      </w:r>
    </w:p>
    <w:p w14:paraId="243CE6B5" w14:textId="0B7FC604" w:rsidR="00FA6F1F" w:rsidRDefault="00FA6F1F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standardized test statistic</w:t>
      </w:r>
    </w:p>
    <w:p w14:paraId="51820DEF" w14:textId="77777777" w:rsidR="00B16F86" w:rsidRDefault="00B16F86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standard error</w:t>
      </w:r>
    </w:p>
    <w:p w14:paraId="61E48EAE" w14:textId="33BAE701" w:rsidR="00FA6F1F" w:rsidRDefault="00FA6F1F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exponential model</w:t>
      </w:r>
    </w:p>
    <w:p w14:paraId="6AD0C1E9" w14:textId="6828041F" w:rsidR="00B16F86" w:rsidRDefault="00FA6F1F" w:rsidP="00FA6F1F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power model</w:t>
      </w:r>
    </w:p>
    <w:p w14:paraId="40F3E86A" w14:textId="59096E14" w:rsidR="00FA6F1F" w:rsidRDefault="00FA6F1F" w:rsidP="00FA6F1F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logarithmic model</w:t>
      </w:r>
    </w:p>
    <w:p w14:paraId="59D0E8BB" w14:textId="77777777" w:rsidR="00FA6F1F" w:rsidRDefault="00FA6F1F" w:rsidP="00FA6F1F">
      <w:pPr>
        <w:rPr>
          <w:rFonts w:ascii="Arial" w:hAnsi="Arial"/>
          <w:sz w:val="20"/>
        </w:rPr>
      </w:pPr>
    </w:p>
    <w:p w14:paraId="3E7D2440" w14:textId="77777777" w:rsidR="00FA6F1F" w:rsidRPr="00FA6F1F" w:rsidRDefault="00FA6F1F" w:rsidP="00FA6F1F">
      <w:pPr>
        <w:rPr>
          <w:rFonts w:ascii="Arial" w:hAnsi="Arial"/>
          <w:sz w:val="20"/>
        </w:rPr>
        <w:sectPr w:rsidR="00FA6F1F" w:rsidRPr="00FA6F1F">
          <w:type w:val="continuous"/>
          <w:pgSz w:w="12240" w:h="15840" w:code="1"/>
          <w:pgMar w:top="1440" w:right="1440" w:bottom="1440" w:left="1440" w:header="720" w:footer="720" w:gutter="0"/>
          <w:cols w:num="3" w:space="720" w:equalWidth="0">
            <w:col w:w="2700" w:space="720"/>
            <w:col w:w="2700" w:space="720"/>
            <w:col w:w="2520" w:space="180"/>
          </w:cols>
          <w:docGrid w:linePitch="360"/>
        </w:sectPr>
      </w:pPr>
    </w:p>
    <w:p w14:paraId="65ABF6E9" w14:textId="77777777" w:rsidR="00B16F86" w:rsidRDefault="00B16F86" w:rsidP="00B16F86">
      <w:pPr>
        <w:rPr>
          <w:rFonts w:ascii="Arial" w:hAnsi="Arial"/>
        </w:rPr>
      </w:pPr>
    </w:p>
    <w:p w14:paraId="112C3ECF" w14:textId="77777777" w:rsidR="00B16F86" w:rsidRDefault="00B16F86" w:rsidP="00B16F86">
      <w:pPr>
        <w:rPr>
          <w:rFonts w:ascii="Arial" w:hAnsi="Arial"/>
        </w:rPr>
      </w:pPr>
    </w:p>
    <w:p w14:paraId="7FD1BC6F" w14:textId="77777777" w:rsidR="00B16F86" w:rsidRDefault="00B16F86" w:rsidP="00B16F86">
      <w:pPr>
        <w:spacing w:line="480" w:lineRule="auto"/>
        <w:rPr>
          <w:rFonts w:ascii="Arial" w:hAnsi="Arial"/>
          <w:sz w:val="20"/>
        </w:rPr>
      </w:pPr>
      <w:r>
        <w:rPr>
          <w:rFonts w:ascii="Arial" w:hAnsi="Arial"/>
          <w:sz w:val="20"/>
        </w:rPr>
        <w:br w:type="column"/>
      </w:r>
    </w:p>
    <w:p w14:paraId="1A4B20D2" w14:textId="77777777" w:rsidR="00B16F86" w:rsidRDefault="00B16F86" w:rsidP="00B16F86">
      <w:pPr>
        <w:spacing w:line="480" w:lineRule="auto"/>
        <w:rPr>
          <w:rFonts w:ascii="Arial" w:hAnsi="Arial"/>
          <w:sz w:val="20"/>
        </w:rPr>
        <w:sectPr w:rsidR="00B16F86" w:rsidSect="00FB5699">
          <w:type w:val="continuous"/>
          <w:pgSz w:w="12240" w:h="15840" w:code="1"/>
          <w:pgMar w:top="1440" w:right="1440" w:bottom="1440" w:left="1440" w:header="720" w:footer="720" w:gutter="0"/>
          <w:cols w:num="3" w:space="720" w:equalWidth="0">
            <w:col w:w="2640" w:space="720"/>
            <w:col w:w="2760" w:space="540"/>
            <w:col w:w="2700"/>
          </w:cols>
          <w:docGrid w:linePitch="360"/>
        </w:sectPr>
      </w:pPr>
    </w:p>
    <w:p w14:paraId="4F36E04B" w14:textId="72A9C032" w:rsidR="00B16F86" w:rsidRDefault="0059651C" w:rsidP="00B16F86">
      <w:pPr>
        <w:rPr>
          <w:rFonts w:ascii="Arial Black" w:hAnsi="Arial Black"/>
        </w:rPr>
      </w:pPr>
      <w:r>
        <w:rPr>
          <w:rFonts w:ascii="Arial Black" w:hAnsi="Arial Black"/>
        </w:rPr>
        <w:t>12.1</w:t>
      </w:r>
      <w:r>
        <w:rPr>
          <w:rFonts w:ascii="Arial Black" w:hAnsi="Arial Black"/>
        </w:rPr>
        <w:tab/>
        <w:t>Inference for Linear Regression (pp.739-757)</w:t>
      </w:r>
    </w:p>
    <w:p w14:paraId="734CE6C9" w14:textId="77777777" w:rsidR="0059651C" w:rsidRDefault="0059651C" w:rsidP="00B16F86">
      <w:pPr>
        <w:rPr>
          <w:rFonts w:ascii="Arial Black" w:hAnsi="Arial Black"/>
        </w:rPr>
      </w:pPr>
    </w:p>
    <w:p w14:paraId="5DB230B6" w14:textId="5DECC232" w:rsidR="0059651C" w:rsidRDefault="0059651C" w:rsidP="00CC09A1">
      <w:pPr>
        <w:pStyle w:val="ListParagraph"/>
        <w:numPr>
          <w:ilvl w:val="0"/>
          <w:numId w:val="45"/>
        </w:numPr>
        <w:ind w:left="714" w:hanging="357"/>
      </w:pPr>
      <w:r>
        <w:t xml:space="preserve">What is the difference between a </w:t>
      </w:r>
      <w:r w:rsidRPr="00CC09A1">
        <w:rPr>
          <w:i/>
        </w:rPr>
        <w:t>sample regression line</w:t>
      </w:r>
      <w:r>
        <w:t xml:space="preserve"> and </w:t>
      </w:r>
      <w:r w:rsidRPr="00CC09A1">
        <w:rPr>
          <w:i/>
        </w:rPr>
        <w:t>population (true) regression line</w:t>
      </w:r>
      <w:r>
        <w:t>?</w:t>
      </w:r>
    </w:p>
    <w:p w14:paraId="40A7E043" w14:textId="77777777" w:rsidR="00CC09A1" w:rsidRDefault="00CC09A1" w:rsidP="00CC09A1"/>
    <w:p w14:paraId="5D511B65" w14:textId="77777777" w:rsidR="00CC09A1" w:rsidRDefault="00CC09A1" w:rsidP="00CC09A1"/>
    <w:p w14:paraId="24BA607A" w14:textId="69A40754" w:rsidR="0059651C" w:rsidRDefault="00525661" w:rsidP="00CC09A1">
      <w:pPr>
        <w:pStyle w:val="ListParagraph"/>
        <w:numPr>
          <w:ilvl w:val="0"/>
          <w:numId w:val="45"/>
        </w:numPr>
        <w:spacing w:line="360" w:lineRule="auto"/>
      </w:pPr>
      <w:r>
        <w:t>Explain the</w:t>
      </w:r>
      <w:r w:rsidR="0059651C">
        <w:t xml:space="preserve"> </w:t>
      </w:r>
      <w:r w:rsidR="0059651C" w:rsidRPr="00525661">
        <w:rPr>
          <w:i/>
        </w:rPr>
        <w:t>sampling distribution</w:t>
      </w:r>
      <w:r w:rsidR="0059651C">
        <w:t xml:space="preserve"> of </w:t>
      </w:r>
      <w:r w:rsidR="0059651C" w:rsidRPr="0059651C">
        <w:rPr>
          <w:i/>
        </w:rPr>
        <w:t>b</w:t>
      </w:r>
      <w:r w:rsidR="0059651C">
        <w:t xml:space="preserve">? </w:t>
      </w:r>
    </w:p>
    <w:p w14:paraId="6B9EA9F5" w14:textId="77777777" w:rsidR="00CC09A1" w:rsidRDefault="00CC09A1" w:rsidP="00CC09A1">
      <w:pPr>
        <w:spacing w:line="360" w:lineRule="auto"/>
      </w:pPr>
    </w:p>
    <w:p w14:paraId="54DD0F09" w14:textId="77777777" w:rsidR="00CC09A1" w:rsidRDefault="00CC09A1" w:rsidP="00CC09A1">
      <w:pPr>
        <w:spacing w:line="360" w:lineRule="auto"/>
      </w:pPr>
    </w:p>
    <w:p w14:paraId="15D37685" w14:textId="77777777" w:rsidR="00624798" w:rsidRDefault="00624798" w:rsidP="00CC09A1">
      <w:pPr>
        <w:numPr>
          <w:ilvl w:val="0"/>
          <w:numId w:val="45"/>
        </w:numPr>
        <w:ind w:left="714" w:hanging="357"/>
      </w:pPr>
      <w:r>
        <w:t xml:space="preserve">Give the equation for the </w:t>
      </w:r>
      <w:r>
        <w:rPr>
          <w:i/>
        </w:rPr>
        <w:t>true regression line</w:t>
      </w:r>
      <w:r>
        <w:t>, and state what each component of the equation represents.</w:t>
      </w:r>
    </w:p>
    <w:p w14:paraId="0BD71213" w14:textId="77777777" w:rsidR="00CC09A1" w:rsidRDefault="00CC09A1" w:rsidP="00CC09A1"/>
    <w:p w14:paraId="709128CC" w14:textId="77777777" w:rsidR="00CC09A1" w:rsidRDefault="00CC09A1" w:rsidP="00CC09A1"/>
    <w:p w14:paraId="3F96A596" w14:textId="77777777" w:rsidR="00CC09A1" w:rsidRDefault="00CC09A1" w:rsidP="00CC09A1"/>
    <w:p w14:paraId="707AF52D" w14:textId="77777777" w:rsidR="00624798" w:rsidRDefault="00624798" w:rsidP="00CC09A1">
      <w:pPr>
        <w:pStyle w:val="ListParagraph"/>
        <w:numPr>
          <w:ilvl w:val="0"/>
          <w:numId w:val="45"/>
        </w:numPr>
        <w:spacing w:line="360" w:lineRule="auto"/>
      </w:pPr>
      <w:r>
        <w:t xml:space="preserve">Summarize the </w:t>
      </w:r>
      <w:r w:rsidRPr="00525661">
        <w:rPr>
          <w:i/>
        </w:rPr>
        <w:t>conditions</w:t>
      </w:r>
      <w:r>
        <w:t xml:space="preserve"> for regression inference:</w:t>
      </w:r>
    </w:p>
    <w:p w14:paraId="381CBDC1" w14:textId="235D975C" w:rsidR="00624798" w:rsidRDefault="00624798" w:rsidP="00CC09A1">
      <w:pPr>
        <w:numPr>
          <w:ilvl w:val="0"/>
          <w:numId w:val="25"/>
        </w:numPr>
        <w:spacing w:line="360" w:lineRule="auto"/>
      </w:pPr>
      <w:r>
        <w:t xml:space="preserve"> </w:t>
      </w:r>
      <w:r w:rsidR="00CC09A1">
        <w:t>L</w:t>
      </w:r>
    </w:p>
    <w:p w14:paraId="41A85913" w14:textId="77777777" w:rsidR="00624798" w:rsidRDefault="00624798" w:rsidP="00CC09A1">
      <w:pPr>
        <w:spacing w:line="360" w:lineRule="auto"/>
        <w:ind w:left="360"/>
      </w:pPr>
    </w:p>
    <w:p w14:paraId="726DFE13" w14:textId="58847305" w:rsidR="00624798" w:rsidRDefault="00624798" w:rsidP="00CC09A1">
      <w:pPr>
        <w:numPr>
          <w:ilvl w:val="0"/>
          <w:numId w:val="25"/>
        </w:numPr>
        <w:spacing w:line="360" w:lineRule="auto"/>
      </w:pPr>
      <w:r>
        <w:t xml:space="preserve"> </w:t>
      </w:r>
      <w:r w:rsidR="00CC09A1">
        <w:t>I</w:t>
      </w:r>
    </w:p>
    <w:p w14:paraId="00B90662" w14:textId="77777777" w:rsidR="00624798" w:rsidRDefault="00624798" w:rsidP="00CC09A1">
      <w:pPr>
        <w:spacing w:line="360" w:lineRule="auto"/>
        <w:ind w:left="360"/>
      </w:pPr>
    </w:p>
    <w:p w14:paraId="55368B3B" w14:textId="0CCE1AE2" w:rsidR="00624798" w:rsidRDefault="00624798" w:rsidP="00CC09A1">
      <w:pPr>
        <w:numPr>
          <w:ilvl w:val="0"/>
          <w:numId w:val="25"/>
        </w:numPr>
        <w:spacing w:line="360" w:lineRule="auto"/>
      </w:pPr>
      <w:r>
        <w:t xml:space="preserve"> </w:t>
      </w:r>
      <w:r w:rsidR="00CC09A1">
        <w:t>N</w:t>
      </w:r>
    </w:p>
    <w:p w14:paraId="59EA0C91" w14:textId="77777777" w:rsidR="00CC09A1" w:rsidRDefault="00CC09A1" w:rsidP="00CC09A1">
      <w:pPr>
        <w:spacing w:line="360" w:lineRule="auto"/>
      </w:pPr>
    </w:p>
    <w:p w14:paraId="6C3D7568" w14:textId="73A342F4" w:rsidR="00CC09A1" w:rsidRDefault="00CC09A1" w:rsidP="00CC09A1">
      <w:pPr>
        <w:numPr>
          <w:ilvl w:val="0"/>
          <w:numId w:val="25"/>
        </w:numPr>
        <w:spacing w:line="360" w:lineRule="auto"/>
      </w:pPr>
      <w:r>
        <w:t>E</w:t>
      </w:r>
    </w:p>
    <w:p w14:paraId="594C85D3" w14:textId="77777777" w:rsidR="00CC09A1" w:rsidRDefault="00CC09A1" w:rsidP="00CC09A1">
      <w:pPr>
        <w:spacing w:line="360" w:lineRule="auto"/>
      </w:pPr>
    </w:p>
    <w:p w14:paraId="02F106EC" w14:textId="67B6D1E2" w:rsidR="00CC09A1" w:rsidRDefault="00CC09A1" w:rsidP="00CC09A1">
      <w:pPr>
        <w:numPr>
          <w:ilvl w:val="0"/>
          <w:numId w:val="25"/>
        </w:numPr>
        <w:spacing w:line="360" w:lineRule="auto"/>
      </w:pPr>
      <w:r>
        <w:t>R</w:t>
      </w:r>
    </w:p>
    <w:p w14:paraId="28884807" w14:textId="77777777" w:rsidR="00624798" w:rsidRDefault="00624798" w:rsidP="00CC09A1">
      <w:pPr>
        <w:spacing w:line="360" w:lineRule="auto"/>
        <w:ind w:left="360"/>
      </w:pPr>
    </w:p>
    <w:p w14:paraId="7112F828" w14:textId="77777777" w:rsidR="00CC09A1" w:rsidRDefault="00CC09A1" w:rsidP="00CC09A1">
      <w:pPr>
        <w:spacing w:line="360" w:lineRule="auto"/>
        <w:ind w:left="360"/>
      </w:pPr>
    </w:p>
    <w:p w14:paraId="0F564EF2" w14:textId="77777777" w:rsidR="00CC09A1" w:rsidRDefault="00CC09A1" w:rsidP="00525661">
      <w:pPr>
        <w:spacing w:line="360" w:lineRule="auto"/>
      </w:pPr>
    </w:p>
    <w:p w14:paraId="3830213D" w14:textId="77777777" w:rsidR="00CC09A1" w:rsidRDefault="00624798" w:rsidP="00CC09A1">
      <w:pPr>
        <w:pStyle w:val="ListParagraph"/>
        <w:numPr>
          <w:ilvl w:val="0"/>
          <w:numId w:val="45"/>
        </w:numPr>
        <w:spacing w:line="360" w:lineRule="auto"/>
      </w:pPr>
      <w:r>
        <w:t xml:space="preserve">Explain how to </w:t>
      </w:r>
      <w:r w:rsidRPr="00525661">
        <w:rPr>
          <w:i/>
        </w:rPr>
        <w:t>check the cond</w:t>
      </w:r>
      <w:r w:rsidR="00CC09A1" w:rsidRPr="00525661">
        <w:rPr>
          <w:i/>
        </w:rPr>
        <w:t>itions</w:t>
      </w:r>
      <w:r w:rsidR="00CC09A1">
        <w:t xml:space="preserve"> for regression inference:</w:t>
      </w:r>
    </w:p>
    <w:p w14:paraId="78BD1980" w14:textId="77777777" w:rsidR="00CC09A1" w:rsidRDefault="00624798" w:rsidP="00CC09A1">
      <w:pPr>
        <w:numPr>
          <w:ilvl w:val="0"/>
          <w:numId w:val="25"/>
        </w:numPr>
        <w:spacing w:line="360" w:lineRule="auto"/>
      </w:pPr>
      <w:r>
        <w:t xml:space="preserve"> </w:t>
      </w:r>
      <w:r w:rsidR="00CC09A1">
        <w:t>L</w:t>
      </w:r>
    </w:p>
    <w:p w14:paraId="098834DF" w14:textId="77777777" w:rsidR="00CC09A1" w:rsidRDefault="00CC09A1" w:rsidP="00CC09A1">
      <w:pPr>
        <w:spacing w:line="360" w:lineRule="auto"/>
        <w:ind w:left="360"/>
      </w:pPr>
    </w:p>
    <w:p w14:paraId="4960FBBE" w14:textId="77777777" w:rsidR="00CC09A1" w:rsidRDefault="00CC09A1" w:rsidP="00CC09A1">
      <w:pPr>
        <w:numPr>
          <w:ilvl w:val="0"/>
          <w:numId w:val="25"/>
        </w:numPr>
        <w:spacing w:line="360" w:lineRule="auto"/>
      </w:pPr>
      <w:r>
        <w:t xml:space="preserve"> I</w:t>
      </w:r>
    </w:p>
    <w:p w14:paraId="28A692B9" w14:textId="77777777" w:rsidR="00CC09A1" w:rsidRDefault="00CC09A1" w:rsidP="00CC09A1">
      <w:pPr>
        <w:spacing w:line="360" w:lineRule="auto"/>
        <w:ind w:left="360"/>
      </w:pPr>
    </w:p>
    <w:p w14:paraId="19578FDD" w14:textId="77777777" w:rsidR="00CC09A1" w:rsidRDefault="00CC09A1" w:rsidP="00CC09A1">
      <w:pPr>
        <w:numPr>
          <w:ilvl w:val="0"/>
          <w:numId w:val="25"/>
        </w:numPr>
        <w:spacing w:line="360" w:lineRule="auto"/>
      </w:pPr>
      <w:r>
        <w:t xml:space="preserve"> N</w:t>
      </w:r>
    </w:p>
    <w:p w14:paraId="4F36BDCB" w14:textId="77777777" w:rsidR="00CC09A1" w:rsidRDefault="00CC09A1" w:rsidP="00CC09A1">
      <w:pPr>
        <w:spacing w:line="360" w:lineRule="auto"/>
      </w:pPr>
    </w:p>
    <w:p w14:paraId="021BEA8B" w14:textId="77777777" w:rsidR="00CC09A1" w:rsidRDefault="00CC09A1" w:rsidP="00CC09A1">
      <w:pPr>
        <w:numPr>
          <w:ilvl w:val="0"/>
          <w:numId w:val="25"/>
        </w:numPr>
        <w:spacing w:line="360" w:lineRule="auto"/>
      </w:pPr>
      <w:r>
        <w:t>E</w:t>
      </w:r>
    </w:p>
    <w:p w14:paraId="04018927" w14:textId="77777777" w:rsidR="00CC09A1" w:rsidRDefault="00CC09A1" w:rsidP="00CC09A1">
      <w:pPr>
        <w:spacing w:line="360" w:lineRule="auto"/>
      </w:pPr>
    </w:p>
    <w:p w14:paraId="49F7488E" w14:textId="77777777" w:rsidR="00CC09A1" w:rsidRDefault="00CC09A1" w:rsidP="00CC09A1">
      <w:pPr>
        <w:numPr>
          <w:ilvl w:val="0"/>
          <w:numId w:val="25"/>
        </w:numPr>
        <w:spacing w:line="360" w:lineRule="auto"/>
      </w:pPr>
      <w:r>
        <w:t>R</w:t>
      </w:r>
    </w:p>
    <w:p w14:paraId="115B32C1" w14:textId="77777777" w:rsidR="00CC09A1" w:rsidRDefault="00CC09A1" w:rsidP="00CC09A1">
      <w:pPr>
        <w:spacing w:line="360" w:lineRule="auto"/>
      </w:pPr>
    </w:p>
    <w:p w14:paraId="054FB699" w14:textId="77777777" w:rsidR="00624798" w:rsidRDefault="00624798" w:rsidP="00CC09A1">
      <w:pPr>
        <w:pStyle w:val="ListParagraph"/>
        <w:spacing w:line="360" w:lineRule="auto"/>
      </w:pPr>
    </w:p>
    <w:p w14:paraId="0053E870" w14:textId="6870E2E2" w:rsidR="00624798" w:rsidRDefault="00692901" w:rsidP="00CC09A1">
      <w:pPr>
        <w:pStyle w:val="ListParagraph"/>
        <w:numPr>
          <w:ilvl w:val="0"/>
          <w:numId w:val="45"/>
        </w:numPr>
        <w:spacing w:line="360" w:lineRule="auto"/>
      </w:pPr>
      <w:r>
        <w:t>Record the</w:t>
      </w:r>
      <w:r w:rsidR="00624798">
        <w:t xml:space="preserve"> formula for the </w:t>
      </w:r>
      <w:r w:rsidR="00624798" w:rsidRPr="00525661">
        <w:rPr>
          <w:i/>
        </w:rPr>
        <w:t>standa</w:t>
      </w:r>
      <w:r w:rsidRPr="00525661">
        <w:rPr>
          <w:i/>
        </w:rPr>
        <w:t>rd error of the slope</w:t>
      </w:r>
      <w:r>
        <w:t xml:space="preserve">?  Define the variables. </w:t>
      </w:r>
    </w:p>
    <w:p w14:paraId="54FA7A70" w14:textId="77777777" w:rsidR="00CC09A1" w:rsidRDefault="00CC09A1" w:rsidP="00CC09A1"/>
    <w:p w14:paraId="54BA0279" w14:textId="77777777" w:rsidR="00525661" w:rsidRDefault="00525661" w:rsidP="00CC09A1"/>
    <w:p w14:paraId="6A9799F7" w14:textId="77777777" w:rsidR="00CC09A1" w:rsidRDefault="00CC09A1" w:rsidP="00CC09A1"/>
    <w:p w14:paraId="049217C9" w14:textId="729C57D2" w:rsidR="00624798" w:rsidRDefault="00624798" w:rsidP="00CC09A1">
      <w:pPr>
        <w:pStyle w:val="ListParagraph"/>
        <w:numPr>
          <w:ilvl w:val="0"/>
          <w:numId w:val="45"/>
        </w:numPr>
        <w:ind w:left="714" w:hanging="357"/>
      </w:pPr>
      <w:r>
        <w:t xml:space="preserve">What is the formula for the </w:t>
      </w:r>
      <w:r w:rsidRPr="00525661">
        <w:rPr>
          <w:i/>
        </w:rPr>
        <w:t>t-interval of the slope</w:t>
      </w:r>
      <w:r>
        <w:t xml:space="preserve"> of a least-squares regression line? Is this on the AP exam formula sheet?  </w:t>
      </w:r>
    </w:p>
    <w:p w14:paraId="4CBFD4B3" w14:textId="77777777" w:rsidR="00692901" w:rsidRDefault="00692901" w:rsidP="00692901"/>
    <w:p w14:paraId="2FAB8DEE" w14:textId="77777777" w:rsidR="00692901" w:rsidRDefault="00692901" w:rsidP="00692901"/>
    <w:p w14:paraId="7EFDB771" w14:textId="77777777" w:rsidR="00525661" w:rsidRDefault="00525661" w:rsidP="00692901"/>
    <w:p w14:paraId="6370B475" w14:textId="77777777" w:rsidR="00692901" w:rsidRDefault="00692901" w:rsidP="00692901"/>
    <w:p w14:paraId="1EE6810D" w14:textId="6232E736" w:rsidR="00624798" w:rsidRDefault="00624798" w:rsidP="00CC09A1">
      <w:pPr>
        <w:pStyle w:val="ListParagraph"/>
        <w:numPr>
          <w:ilvl w:val="0"/>
          <w:numId w:val="45"/>
        </w:numPr>
        <w:ind w:left="714" w:hanging="357"/>
      </w:pPr>
      <w:r>
        <w:t xml:space="preserve">What is the formula for the </w:t>
      </w:r>
      <w:r w:rsidRPr="00525661">
        <w:rPr>
          <w:i/>
        </w:rPr>
        <w:t xml:space="preserve">t-test for the slope </w:t>
      </w:r>
      <w:r>
        <w:t xml:space="preserve">of the population regression line?  Is this on the AP exam formula sheet? </w:t>
      </w:r>
    </w:p>
    <w:p w14:paraId="75C7D3E7" w14:textId="77777777" w:rsidR="00692901" w:rsidRDefault="00692901" w:rsidP="00692901"/>
    <w:p w14:paraId="120E6E19" w14:textId="77777777" w:rsidR="00692901" w:rsidRDefault="00692901" w:rsidP="00692901"/>
    <w:p w14:paraId="667361EF" w14:textId="77777777" w:rsidR="00525661" w:rsidRDefault="00525661" w:rsidP="00692901"/>
    <w:p w14:paraId="4EA280D5" w14:textId="77777777" w:rsidR="00692901" w:rsidRDefault="00692901" w:rsidP="00692901"/>
    <w:p w14:paraId="4B355DB8" w14:textId="2FBC22BE" w:rsidR="00692901" w:rsidRDefault="00624798" w:rsidP="00692901">
      <w:pPr>
        <w:pStyle w:val="ListParagraph"/>
        <w:numPr>
          <w:ilvl w:val="0"/>
          <w:numId w:val="45"/>
        </w:numPr>
        <w:spacing w:line="360" w:lineRule="auto"/>
      </w:pPr>
      <w:r>
        <w:t xml:space="preserve">Describe the distribution of the </w:t>
      </w:r>
      <w:r w:rsidRPr="00525661">
        <w:rPr>
          <w:i/>
        </w:rPr>
        <w:t>standardized test statistic</w:t>
      </w:r>
      <w:r>
        <w:t xml:space="preserve"> </w:t>
      </w:r>
      <w:r w:rsidRPr="00A56C83">
        <w:rPr>
          <w:position w:val="-30"/>
        </w:rPr>
        <w:object w:dxaOrig="600" w:dyaOrig="680" w14:anchorId="3DD08853">
          <v:shape id="_x0000_i1051" type="#_x0000_t75" style="width:30pt;height:34pt" o:ole="">
            <v:imagedata r:id="rId69" o:title=""/>
          </v:shape>
          <o:OLEObject Type="Embed" ProgID="Equation.DSMT4" ShapeID="_x0000_i1051" DrawAspect="Content" ObjectID="_1288537018" r:id="rId70"/>
        </w:object>
      </w:r>
      <w:r>
        <w:t>.</w:t>
      </w:r>
    </w:p>
    <w:p w14:paraId="19DDBD4D" w14:textId="77777777" w:rsidR="00692901" w:rsidRDefault="00692901" w:rsidP="00692901">
      <w:pPr>
        <w:spacing w:line="360" w:lineRule="auto"/>
      </w:pPr>
    </w:p>
    <w:p w14:paraId="6AB3E4B9" w14:textId="77777777" w:rsidR="00692901" w:rsidRDefault="00624798" w:rsidP="00CC09A1">
      <w:pPr>
        <w:pStyle w:val="ListParagraph"/>
        <w:numPr>
          <w:ilvl w:val="0"/>
          <w:numId w:val="45"/>
        </w:numPr>
        <w:spacing w:line="360" w:lineRule="auto"/>
      </w:pPr>
      <w:r>
        <w:t xml:space="preserve">What is the formula for constructing a </w:t>
      </w:r>
      <w:r w:rsidRPr="00525661">
        <w:rPr>
          <w:i/>
        </w:rPr>
        <w:t>confidence interval for a slope</w:t>
      </w:r>
      <w:r>
        <w:t>?</w:t>
      </w:r>
    </w:p>
    <w:p w14:paraId="4C628044" w14:textId="125A7E6D" w:rsidR="00624798" w:rsidRDefault="00624798" w:rsidP="00692901">
      <w:pPr>
        <w:spacing w:line="360" w:lineRule="auto"/>
      </w:pPr>
      <w:r>
        <w:t xml:space="preserve">  </w:t>
      </w:r>
    </w:p>
    <w:p w14:paraId="7380FFA3" w14:textId="77777777" w:rsidR="00525661" w:rsidRDefault="00525661" w:rsidP="00692901">
      <w:pPr>
        <w:spacing w:line="360" w:lineRule="auto"/>
      </w:pPr>
    </w:p>
    <w:p w14:paraId="36DC0D0C" w14:textId="77777777" w:rsidR="00525661" w:rsidRDefault="00525661" w:rsidP="00692901">
      <w:pPr>
        <w:spacing w:line="360" w:lineRule="auto"/>
      </w:pPr>
    </w:p>
    <w:p w14:paraId="32ED5083" w14:textId="77777777" w:rsidR="00525661" w:rsidRDefault="00525661" w:rsidP="00692901">
      <w:pPr>
        <w:spacing w:line="360" w:lineRule="auto"/>
      </w:pPr>
    </w:p>
    <w:p w14:paraId="2F6094CD" w14:textId="6AFE113B" w:rsidR="00624798" w:rsidRDefault="00624798" w:rsidP="00CC09A1">
      <w:pPr>
        <w:pStyle w:val="ListParagraph"/>
        <w:numPr>
          <w:ilvl w:val="0"/>
          <w:numId w:val="45"/>
        </w:numPr>
        <w:spacing w:line="360" w:lineRule="auto"/>
      </w:pPr>
      <w:r>
        <w:t xml:space="preserve">What calculator commands are used to get the value of </w:t>
      </w:r>
      <w:r w:rsidRPr="00624798">
        <w:rPr>
          <w:i/>
        </w:rPr>
        <w:t>t</w:t>
      </w:r>
      <w:r>
        <w:t xml:space="preserve">*?  </w:t>
      </w:r>
    </w:p>
    <w:p w14:paraId="16575EAC" w14:textId="77777777" w:rsidR="00692901" w:rsidRDefault="00692901" w:rsidP="00692901">
      <w:pPr>
        <w:spacing w:line="360" w:lineRule="auto"/>
      </w:pPr>
    </w:p>
    <w:p w14:paraId="069ED4D3" w14:textId="77777777" w:rsidR="00692901" w:rsidRDefault="00692901" w:rsidP="00692901">
      <w:pPr>
        <w:spacing w:line="360" w:lineRule="auto"/>
      </w:pPr>
    </w:p>
    <w:p w14:paraId="12269D7E" w14:textId="740665AE" w:rsidR="0059651C" w:rsidRDefault="00AA7ECF" w:rsidP="00B16F86">
      <w:pPr>
        <w:pStyle w:val="ListParagraph"/>
        <w:numPr>
          <w:ilvl w:val="0"/>
          <w:numId w:val="45"/>
        </w:numPr>
        <w:spacing w:line="360" w:lineRule="auto"/>
      </w:pPr>
      <w:r>
        <w:t>Can you use your calculator to conduct a test</w:t>
      </w:r>
      <w:r w:rsidR="00692901">
        <w:t xml:space="preserve"> and confidence interval</w:t>
      </w:r>
      <w:r>
        <w:t xml:space="preserve"> for the slope? </w:t>
      </w:r>
    </w:p>
    <w:p w14:paraId="5536928C" w14:textId="77777777" w:rsidR="00525661" w:rsidRDefault="00525661" w:rsidP="00525661">
      <w:pPr>
        <w:spacing w:line="360" w:lineRule="auto"/>
      </w:pPr>
    </w:p>
    <w:p w14:paraId="144954AA" w14:textId="77777777" w:rsidR="00525661" w:rsidRPr="00692901" w:rsidRDefault="00525661" w:rsidP="00525661">
      <w:pPr>
        <w:spacing w:line="360" w:lineRule="auto"/>
      </w:pPr>
    </w:p>
    <w:p w14:paraId="0932E295" w14:textId="35EE76FD" w:rsidR="0059651C" w:rsidRDefault="0059651C" w:rsidP="0059651C">
      <w:pPr>
        <w:rPr>
          <w:rFonts w:ascii="Arial Black" w:hAnsi="Arial Black"/>
        </w:rPr>
      </w:pPr>
      <w:r>
        <w:rPr>
          <w:rFonts w:ascii="Arial Black" w:hAnsi="Arial Black"/>
        </w:rPr>
        <w:t>12.2</w:t>
      </w:r>
      <w:r>
        <w:rPr>
          <w:rFonts w:ascii="Arial Black" w:hAnsi="Arial Black"/>
        </w:rPr>
        <w:tab/>
        <w:t>Transforming to Achieve Linearity (pp.765-783)</w:t>
      </w:r>
    </w:p>
    <w:p w14:paraId="4DE86447" w14:textId="4B50EB95" w:rsidR="00B16F86" w:rsidRDefault="00B16F86" w:rsidP="00AA7ECF"/>
    <w:p w14:paraId="3EE43B0D" w14:textId="54BA4082" w:rsidR="00692901" w:rsidRDefault="00692901" w:rsidP="00692901">
      <w:pPr>
        <w:pStyle w:val="ListParagraph"/>
        <w:numPr>
          <w:ilvl w:val="1"/>
          <w:numId w:val="25"/>
        </w:numPr>
        <w:tabs>
          <w:tab w:val="clear" w:pos="1440"/>
          <w:tab w:val="num" w:pos="567"/>
        </w:tabs>
        <w:ind w:left="851" w:hanging="284"/>
      </w:pPr>
      <w:r>
        <w:t xml:space="preserve">What does it mean to </w:t>
      </w:r>
      <w:r w:rsidRPr="00525661">
        <w:rPr>
          <w:i/>
        </w:rPr>
        <w:t>transform data</w:t>
      </w:r>
      <w:r>
        <w:t xml:space="preserve">? </w:t>
      </w:r>
    </w:p>
    <w:p w14:paraId="1338755A" w14:textId="77777777" w:rsidR="00FB052C" w:rsidRDefault="00FB052C" w:rsidP="00FB052C"/>
    <w:p w14:paraId="2B0AEF7D" w14:textId="08498C74" w:rsidR="00AA7ECF" w:rsidRDefault="00AA7ECF" w:rsidP="00692901"/>
    <w:p w14:paraId="77A31524" w14:textId="77777777" w:rsidR="00692901" w:rsidRDefault="00AA7ECF" w:rsidP="00692901">
      <w:pPr>
        <w:pStyle w:val="ListParagraph"/>
        <w:numPr>
          <w:ilvl w:val="1"/>
          <w:numId w:val="25"/>
        </w:numPr>
        <w:tabs>
          <w:tab w:val="clear" w:pos="1440"/>
          <w:tab w:val="num" w:pos="851"/>
        </w:tabs>
        <w:ind w:hanging="873"/>
      </w:pPr>
      <w:r w:rsidRPr="005E43E7">
        <w:t xml:space="preserve">What is a </w:t>
      </w:r>
      <w:r w:rsidRPr="00525661">
        <w:rPr>
          <w:i/>
        </w:rPr>
        <w:t>power model</w:t>
      </w:r>
      <w:r w:rsidRPr="005E43E7">
        <w:t xml:space="preserve">?  </w:t>
      </w:r>
    </w:p>
    <w:p w14:paraId="7C2547AE" w14:textId="77777777" w:rsidR="00FB052C" w:rsidRDefault="00FB052C" w:rsidP="00FB052C"/>
    <w:p w14:paraId="4679551D" w14:textId="77777777" w:rsidR="00044186" w:rsidRDefault="00044186" w:rsidP="00044186">
      <w:pPr>
        <w:tabs>
          <w:tab w:val="num" w:pos="851"/>
        </w:tabs>
      </w:pPr>
    </w:p>
    <w:p w14:paraId="12CED239" w14:textId="4736C56C" w:rsidR="00AA7ECF" w:rsidRDefault="00692901" w:rsidP="00044186">
      <w:pPr>
        <w:pStyle w:val="ListParagraph"/>
        <w:numPr>
          <w:ilvl w:val="1"/>
          <w:numId w:val="25"/>
        </w:numPr>
        <w:tabs>
          <w:tab w:val="clear" w:pos="1440"/>
          <w:tab w:val="num" w:pos="851"/>
        </w:tabs>
        <w:ind w:hanging="873"/>
      </w:pPr>
      <w:r>
        <w:t xml:space="preserve">Give three </w:t>
      </w:r>
      <w:r w:rsidR="00AA7ECF" w:rsidRPr="00525661">
        <w:rPr>
          <w:i/>
        </w:rPr>
        <w:t>example</w:t>
      </w:r>
      <w:r w:rsidR="00AA7ECF" w:rsidRPr="005E43E7">
        <w:t>s of power models?</w:t>
      </w:r>
    </w:p>
    <w:p w14:paraId="1B3DBBBA" w14:textId="77777777" w:rsidR="00692901" w:rsidRDefault="00692901" w:rsidP="00692901"/>
    <w:p w14:paraId="5C41BB1F" w14:textId="77777777" w:rsidR="00525661" w:rsidRDefault="00525661" w:rsidP="00692901"/>
    <w:p w14:paraId="60B48B65" w14:textId="77777777" w:rsidR="00525661" w:rsidRDefault="00525661" w:rsidP="00692901"/>
    <w:p w14:paraId="1B40AD1C" w14:textId="77777777" w:rsidR="00692901" w:rsidRDefault="00692901" w:rsidP="00692901">
      <w:pPr>
        <w:pStyle w:val="ListParagraph"/>
      </w:pPr>
    </w:p>
    <w:p w14:paraId="71F85626" w14:textId="12B3F054" w:rsidR="00AA7ECF" w:rsidRDefault="00692901" w:rsidP="00692901">
      <w:pPr>
        <w:pStyle w:val="ListParagraph"/>
        <w:numPr>
          <w:ilvl w:val="1"/>
          <w:numId w:val="25"/>
        </w:numPr>
        <w:tabs>
          <w:tab w:val="clear" w:pos="1440"/>
          <w:tab w:val="num" w:pos="993"/>
        </w:tabs>
        <w:ind w:left="1418" w:hanging="873"/>
      </w:pPr>
      <w:r>
        <w:t xml:space="preserve">Aside from </w:t>
      </w:r>
      <w:r w:rsidR="00AA7ECF" w:rsidRPr="005E43E7">
        <w:t>power transformations, how can y</w:t>
      </w:r>
      <w:r>
        <w:t xml:space="preserve">ou </w:t>
      </w:r>
      <w:r w:rsidRPr="00525661">
        <w:rPr>
          <w:i/>
        </w:rPr>
        <w:t>linearize an association</w:t>
      </w:r>
      <w:r>
        <w:t xml:space="preserve"> that </w:t>
      </w:r>
      <w:r w:rsidR="00AA7ECF" w:rsidRPr="005E43E7">
        <w:t xml:space="preserve">follows a power model in the form </w:t>
      </w:r>
      <w:r w:rsidR="00AA7ECF" w:rsidRPr="00AA7ECF">
        <w:rPr>
          <w:i/>
        </w:rPr>
        <w:t>y</w:t>
      </w:r>
      <w:r w:rsidR="00AA7ECF" w:rsidRPr="005E43E7">
        <w:t xml:space="preserve"> = </w:t>
      </w:r>
      <w:r w:rsidR="00AA7ECF" w:rsidRPr="00AA7ECF">
        <w:rPr>
          <w:i/>
        </w:rPr>
        <w:t>ax</w:t>
      </w:r>
      <w:r w:rsidR="00AA7ECF" w:rsidRPr="00AA7ECF">
        <w:rPr>
          <w:i/>
          <w:vertAlign w:val="superscript"/>
        </w:rPr>
        <w:t>p</w:t>
      </w:r>
      <w:r w:rsidR="00AA7ECF" w:rsidRPr="005E43E7">
        <w:t>?</w:t>
      </w:r>
    </w:p>
    <w:p w14:paraId="021CAA54" w14:textId="77777777" w:rsidR="00692901" w:rsidRDefault="00692901" w:rsidP="00692901"/>
    <w:p w14:paraId="7D743158" w14:textId="77777777" w:rsidR="00692901" w:rsidRDefault="00692901" w:rsidP="00692901"/>
    <w:p w14:paraId="6D960842" w14:textId="77777777" w:rsidR="00692901" w:rsidRDefault="00692901" w:rsidP="00692901"/>
    <w:p w14:paraId="47047AE6" w14:textId="2EF7B8D2" w:rsidR="00692901" w:rsidRDefault="00692901" w:rsidP="00692901">
      <w:pPr>
        <w:pStyle w:val="ListParagraph"/>
        <w:numPr>
          <w:ilvl w:val="1"/>
          <w:numId w:val="25"/>
        </w:numPr>
        <w:tabs>
          <w:tab w:val="clear" w:pos="1440"/>
          <w:tab w:val="num" w:pos="993"/>
        </w:tabs>
        <w:ind w:hanging="873"/>
      </w:pPr>
      <w:r>
        <w:t xml:space="preserve">Describe a </w:t>
      </w:r>
      <w:r w:rsidRPr="00525661">
        <w:rPr>
          <w:i/>
        </w:rPr>
        <w:t>logarithmic model</w:t>
      </w:r>
      <w:r>
        <w:t xml:space="preserve">. </w:t>
      </w:r>
      <w:r w:rsidR="00044186">
        <w:t xml:space="preserve">Give two examples. </w:t>
      </w:r>
    </w:p>
    <w:p w14:paraId="18972328" w14:textId="77777777" w:rsidR="00692901" w:rsidRDefault="00692901" w:rsidP="00692901"/>
    <w:p w14:paraId="6D91CDDD" w14:textId="77777777" w:rsidR="00692901" w:rsidRDefault="00692901" w:rsidP="00692901"/>
    <w:p w14:paraId="0D939697" w14:textId="77777777" w:rsidR="00692901" w:rsidRDefault="00692901" w:rsidP="00692901"/>
    <w:p w14:paraId="1C177C77" w14:textId="707A23AE" w:rsidR="00692901" w:rsidRDefault="00692901" w:rsidP="00692901">
      <w:pPr>
        <w:pStyle w:val="ListParagraph"/>
        <w:numPr>
          <w:ilvl w:val="1"/>
          <w:numId w:val="25"/>
        </w:numPr>
        <w:tabs>
          <w:tab w:val="clear" w:pos="1440"/>
          <w:tab w:val="num" w:pos="993"/>
        </w:tabs>
        <w:ind w:hanging="873"/>
      </w:pPr>
      <w:r>
        <w:t xml:space="preserve">Describe an </w:t>
      </w:r>
      <w:r w:rsidRPr="00525661">
        <w:rPr>
          <w:i/>
        </w:rPr>
        <w:t>exponential model</w:t>
      </w:r>
      <w:r>
        <w:t xml:space="preserve">. </w:t>
      </w:r>
      <w:r w:rsidR="00044186">
        <w:t xml:space="preserve">Give two examples. </w:t>
      </w:r>
    </w:p>
    <w:p w14:paraId="0E360931" w14:textId="77777777" w:rsidR="00692901" w:rsidRDefault="00692901" w:rsidP="00692901"/>
    <w:p w14:paraId="2E46012C" w14:textId="77777777" w:rsidR="00692901" w:rsidRDefault="00692901" w:rsidP="00692901"/>
    <w:p w14:paraId="1B4FC0CE" w14:textId="5ED16B2F" w:rsidR="00AA7ECF" w:rsidRDefault="00AA7ECF" w:rsidP="00044186"/>
    <w:p w14:paraId="1B195FFA" w14:textId="5002A03B" w:rsidR="00AA7ECF" w:rsidRDefault="00044186" w:rsidP="00692901">
      <w:pPr>
        <w:pStyle w:val="ListParagraph"/>
        <w:numPr>
          <w:ilvl w:val="1"/>
          <w:numId w:val="25"/>
        </w:numPr>
        <w:tabs>
          <w:tab w:val="clear" w:pos="1440"/>
          <w:tab w:val="num" w:pos="1134"/>
        </w:tabs>
        <w:ind w:left="1276" w:hanging="709"/>
      </w:pPr>
      <w:r>
        <w:t xml:space="preserve">Describe the two methods used to </w:t>
      </w:r>
      <w:r w:rsidR="00AA7ECF" w:rsidRPr="005E43E7">
        <w:t>linearize a relationship tha</w:t>
      </w:r>
      <w:r>
        <w:t xml:space="preserve">t follows an exponential model. </w:t>
      </w:r>
    </w:p>
    <w:p w14:paraId="1AD745BB" w14:textId="77777777" w:rsidR="00044186" w:rsidRDefault="00044186" w:rsidP="00044186"/>
    <w:p w14:paraId="6492D88E" w14:textId="77777777" w:rsidR="00044186" w:rsidRDefault="00044186" w:rsidP="00044186"/>
    <w:p w14:paraId="708AA556" w14:textId="77777777" w:rsidR="00044186" w:rsidRDefault="00044186" w:rsidP="00044186"/>
    <w:p w14:paraId="11F5C7B6" w14:textId="77777777" w:rsidR="00044186" w:rsidRDefault="00044186" w:rsidP="00044186"/>
    <w:p w14:paraId="5536BB62" w14:textId="591EF798" w:rsidR="00044186" w:rsidRDefault="00044186" w:rsidP="00692901">
      <w:pPr>
        <w:pStyle w:val="ListParagraph"/>
        <w:numPr>
          <w:ilvl w:val="1"/>
          <w:numId w:val="25"/>
        </w:numPr>
        <w:tabs>
          <w:tab w:val="clear" w:pos="1440"/>
          <w:tab w:val="num" w:pos="1134"/>
        </w:tabs>
        <w:ind w:left="1276" w:hanging="709"/>
      </w:pPr>
      <w:r>
        <w:t xml:space="preserve">Show how to use logarithms to transform the data given by </w:t>
      </w:r>
      <w:r w:rsidRPr="00AA7ECF">
        <w:rPr>
          <w:i/>
        </w:rPr>
        <w:t>y</w:t>
      </w:r>
      <w:r w:rsidRPr="005E43E7">
        <w:t xml:space="preserve"> = </w:t>
      </w:r>
      <w:r w:rsidRPr="00AA7ECF">
        <w:rPr>
          <w:i/>
        </w:rPr>
        <w:t>ax</w:t>
      </w:r>
      <w:r w:rsidRPr="00AA7ECF">
        <w:rPr>
          <w:i/>
          <w:vertAlign w:val="superscript"/>
        </w:rPr>
        <w:t>p</w:t>
      </w:r>
      <w:r>
        <w:t xml:space="preserve"> to produce a linear relationship. </w:t>
      </w:r>
    </w:p>
    <w:p w14:paraId="41C07506" w14:textId="77777777" w:rsidR="00FB052C" w:rsidRDefault="00FB052C" w:rsidP="00FB052C"/>
    <w:p w14:paraId="1AE1F910" w14:textId="77777777" w:rsidR="00FB052C" w:rsidRDefault="00FB052C" w:rsidP="00FB052C"/>
    <w:p w14:paraId="6A1C8E5C" w14:textId="77777777" w:rsidR="00FB052C" w:rsidRDefault="00FB052C" w:rsidP="00FB052C"/>
    <w:p w14:paraId="648E5E6C" w14:textId="77777777" w:rsidR="00FB052C" w:rsidRDefault="00FB052C" w:rsidP="00FB052C"/>
    <w:p w14:paraId="6D82993F" w14:textId="09549A8E" w:rsidR="00044186" w:rsidRDefault="00044186" w:rsidP="00692901">
      <w:pPr>
        <w:pStyle w:val="ListParagraph"/>
        <w:numPr>
          <w:ilvl w:val="1"/>
          <w:numId w:val="25"/>
        </w:numPr>
        <w:tabs>
          <w:tab w:val="clear" w:pos="1440"/>
          <w:tab w:val="num" w:pos="1134"/>
        </w:tabs>
        <w:ind w:left="1276" w:hanging="709"/>
      </w:pPr>
      <w:r>
        <w:t>The big idea using logarithms to transform data is that "if a variable grows __________________, its __________________ grow linearly.</w:t>
      </w:r>
      <w:r w:rsidR="00525661">
        <w:t>"</w:t>
      </w:r>
      <w:r>
        <w:t xml:space="preserve"> </w:t>
      </w:r>
    </w:p>
    <w:p w14:paraId="068D3E33" w14:textId="77777777" w:rsidR="00FB052C" w:rsidRDefault="00FB052C" w:rsidP="00FB052C"/>
    <w:p w14:paraId="7397D35C" w14:textId="77777777" w:rsidR="00FB052C" w:rsidRDefault="00FB052C" w:rsidP="00FB052C"/>
    <w:p w14:paraId="44C950DE" w14:textId="7A30233F" w:rsidR="00FB052C" w:rsidRDefault="00FB052C" w:rsidP="00692901">
      <w:pPr>
        <w:pStyle w:val="ListParagraph"/>
        <w:numPr>
          <w:ilvl w:val="1"/>
          <w:numId w:val="25"/>
        </w:numPr>
        <w:tabs>
          <w:tab w:val="clear" w:pos="1440"/>
          <w:tab w:val="num" w:pos="1134"/>
        </w:tabs>
        <w:ind w:left="1276" w:hanging="709"/>
      </w:pPr>
      <w:r>
        <w:t xml:space="preserve">Describe how to </w:t>
      </w:r>
      <w:r w:rsidRPr="00525661">
        <w:rPr>
          <w:i/>
        </w:rPr>
        <w:t>achieve linearity</w:t>
      </w:r>
      <w:r>
        <w:t xml:space="preserve"> from a power model as explained on page 777. </w:t>
      </w:r>
    </w:p>
    <w:p w14:paraId="7FF7F385" w14:textId="77777777" w:rsidR="00FB052C" w:rsidRDefault="00FB052C" w:rsidP="00FB052C"/>
    <w:p w14:paraId="760653AD" w14:textId="77777777" w:rsidR="00FB052C" w:rsidRDefault="00FB052C" w:rsidP="00FB052C"/>
    <w:p w14:paraId="28CC515F" w14:textId="77777777" w:rsidR="00FB052C" w:rsidRDefault="00FB052C" w:rsidP="00FB052C"/>
    <w:p w14:paraId="7E91573A" w14:textId="77777777" w:rsidR="00FB052C" w:rsidRDefault="00FB052C" w:rsidP="00FB052C"/>
    <w:p w14:paraId="694591EE" w14:textId="41A14193" w:rsidR="00B16F86" w:rsidRDefault="00FB052C" w:rsidP="00FB052C">
      <w:pPr>
        <w:pStyle w:val="ListParagraph"/>
        <w:numPr>
          <w:ilvl w:val="1"/>
          <w:numId w:val="25"/>
        </w:numPr>
        <w:tabs>
          <w:tab w:val="clear" w:pos="1440"/>
          <w:tab w:val="num" w:pos="1134"/>
        </w:tabs>
        <w:ind w:left="1276" w:hanging="709"/>
      </w:pPr>
      <w:r>
        <w:t xml:space="preserve">After using a logarithm transformation, what does the </w:t>
      </w:r>
      <w:r w:rsidRPr="00525661">
        <w:rPr>
          <w:i/>
        </w:rPr>
        <w:t>scatt</w:t>
      </w:r>
      <w:bookmarkStart w:id="0" w:name="_GoBack"/>
      <w:bookmarkEnd w:id="0"/>
      <w:r w:rsidRPr="00525661">
        <w:rPr>
          <w:i/>
        </w:rPr>
        <w:t>er plot</w:t>
      </w:r>
      <w:r>
        <w:t xml:space="preserve"> of the data show?</w:t>
      </w:r>
    </w:p>
    <w:sectPr w:rsidR="00B16F86">
      <w:type w:val="continuous"/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C0C99BD" w14:textId="77777777" w:rsidR="00044186" w:rsidRDefault="00044186">
      <w:r>
        <w:separator/>
      </w:r>
    </w:p>
  </w:endnote>
  <w:endnote w:type="continuationSeparator" w:id="0">
    <w:p w14:paraId="0DAF0E6C" w14:textId="77777777" w:rsidR="00044186" w:rsidRDefault="000441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6D7DAD0" w14:textId="6BCE4B99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jc w:val="right"/>
      <w:rPr>
        <w:i/>
        <w:sz w:val="20"/>
      </w:rPr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1EEF79" w14:textId="2F9F3E15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jc w:val="right"/>
      <w:rPr>
        <w:i/>
        <w:sz w:val="20"/>
      </w:rPr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56CD82" w14:textId="1338EDD9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jc w:val="right"/>
      <w:rPr>
        <w:i/>
        <w:sz w:val="20"/>
      </w:rPr>
    </w:pPr>
  </w:p>
</w:ftr>
</file>

<file path=word/footer4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A14932" w14:textId="77777777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jc w:val="right"/>
      <w:rPr>
        <w:i/>
        <w:sz w:val="20"/>
      </w:rPr>
    </w:pPr>
    <w:r>
      <w:rPr>
        <w:i/>
        <w:sz w:val="20"/>
      </w:rPr>
      <w:t>Chapter 12: Inference for Proportions</w:t>
    </w:r>
  </w:p>
</w:ftr>
</file>

<file path=word/footer5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55338F" w14:textId="12CA55C8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jc w:val="right"/>
      <w:rPr>
        <w:i/>
        <w:sz w:val="20"/>
      </w:rPr>
    </w:pPr>
  </w:p>
</w:ftr>
</file>

<file path=word/footer6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8D8549" w14:textId="236F5244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jc w:val="right"/>
      <w:rPr>
        <w:i/>
        <w:sz w:val="20"/>
      </w:rPr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11C15A6" w14:textId="77777777" w:rsidR="00044186" w:rsidRDefault="00044186">
      <w:r>
        <w:separator/>
      </w:r>
    </w:p>
  </w:footnote>
  <w:footnote w:type="continuationSeparator" w:id="0">
    <w:p w14:paraId="6B3F122D" w14:textId="77777777" w:rsidR="00044186" w:rsidRDefault="00044186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73AA4B" w14:textId="72ECD688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0"/>
      </w:rPr>
    </w:pPr>
    <w:r>
      <w:rPr>
        <w:sz w:val="20"/>
        <w:u w:val="single"/>
      </w:rPr>
      <w:t>The Practice of Statistics (4th Edition)</w:t>
    </w:r>
    <w:r>
      <w:rPr>
        <w:sz w:val="20"/>
      </w:rPr>
      <w:t xml:space="preserve">  - </w:t>
    </w:r>
    <w:r>
      <w:rPr>
        <w:i/>
        <w:sz w:val="20"/>
      </w:rPr>
      <w:t>Starnes, Yates, Moore</w:t>
    </w:r>
    <w:r>
      <w:rPr>
        <w:sz w:val="20"/>
      </w:rPr>
      <w:tab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DFCC21" w14:textId="76AD276C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0"/>
      </w:rPr>
    </w:pPr>
    <w:r>
      <w:rPr>
        <w:sz w:val="20"/>
        <w:u w:val="single"/>
      </w:rPr>
      <w:t>The Practice of Statistics (4th Edition)</w:t>
    </w:r>
    <w:r>
      <w:rPr>
        <w:sz w:val="20"/>
      </w:rPr>
      <w:t xml:space="preserve">  - </w:t>
    </w:r>
    <w:r>
      <w:rPr>
        <w:i/>
        <w:sz w:val="20"/>
      </w:rPr>
      <w:t>Starnes, Yates, Moore</w:t>
    </w:r>
    <w:r>
      <w:rPr>
        <w:sz w:val="20"/>
      </w:rPr>
      <w:tab/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34F343" w14:textId="243F7003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0"/>
      </w:rPr>
    </w:pPr>
    <w:r>
      <w:rPr>
        <w:sz w:val="20"/>
        <w:u w:val="single"/>
      </w:rPr>
      <w:t>The Practice of Statistics (4th Edition)</w:t>
    </w:r>
    <w:r>
      <w:rPr>
        <w:sz w:val="20"/>
      </w:rPr>
      <w:t xml:space="preserve">  - </w:t>
    </w:r>
    <w:r>
      <w:rPr>
        <w:i/>
        <w:sz w:val="20"/>
      </w:rPr>
      <w:t>Starnes, Yates, Moore</w:t>
    </w:r>
    <w:r>
      <w:rPr>
        <w:sz w:val="20"/>
      </w:rPr>
      <w:tab/>
    </w:r>
  </w:p>
</w:hdr>
</file>

<file path=word/header4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6D0B80" w14:textId="77777777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0"/>
      </w:rPr>
    </w:pPr>
    <w:r>
      <w:rPr>
        <w:sz w:val="20"/>
        <w:u w:val="single"/>
      </w:rPr>
      <w:t>The Practice of Statistics (3</w:t>
    </w:r>
    <w:r>
      <w:rPr>
        <w:sz w:val="20"/>
        <w:u w:val="single"/>
        <w:vertAlign w:val="superscript"/>
      </w:rPr>
      <w:t>rd</w:t>
    </w:r>
    <w:r>
      <w:rPr>
        <w:sz w:val="20"/>
        <w:u w:val="single"/>
      </w:rPr>
      <w:t xml:space="preserve"> Edition)</w:t>
    </w:r>
    <w:r>
      <w:rPr>
        <w:sz w:val="20"/>
      </w:rPr>
      <w:t xml:space="preserve">  - </w:t>
    </w:r>
    <w:r>
      <w:rPr>
        <w:i/>
        <w:sz w:val="20"/>
      </w:rPr>
      <w:t>Yates, Moore, &amp; Starnes</w:t>
    </w:r>
    <w:r>
      <w:rPr>
        <w:sz w:val="20"/>
      </w:rPr>
      <w:tab/>
    </w:r>
  </w:p>
</w:hdr>
</file>

<file path=word/header5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5F73F61" w14:textId="66512E29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0"/>
      </w:rPr>
    </w:pPr>
    <w:r>
      <w:rPr>
        <w:sz w:val="20"/>
        <w:u w:val="single"/>
      </w:rPr>
      <w:t>The Practice of Statistics (4th Edition)</w:t>
    </w:r>
    <w:r>
      <w:rPr>
        <w:sz w:val="20"/>
      </w:rPr>
      <w:t xml:space="preserve">  - </w:t>
    </w:r>
    <w:r>
      <w:rPr>
        <w:i/>
        <w:sz w:val="20"/>
      </w:rPr>
      <w:t>Starnes, Yates, Moore</w:t>
    </w:r>
    <w:r>
      <w:rPr>
        <w:sz w:val="20"/>
      </w:rPr>
      <w:tab/>
    </w:r>
  </w:p>
</w:hdr>
</file>

<file path=word/header6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08CBD6" w14:textId="5AA70F4F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0"/>
      </w:rPr>
    </w:pPr>
    <w:r>
      <w:rPr>
        <w:sz w:val="20"/>
        <w:u w:val="single"/>
      </w:rPr>
      <w:t>The Practice of Statistics (4th Edition)</w:t>
    </w:r>
    <w:r>
      <w:rPr>
        <w:sz w:val="20"/>
      </w:rPr>
      <w:t xml:space="preserve">  - </w:t>
    </w:r>
    <w:r>
      <w:rPr>
        <w:i/>
        <w:sz w:val="20"/>
      </w:rPr>
      <w:t>Starnes, Yates, Moore</w:t>
    </w:r>
    <w:r>
      <w:rPr>
        <w:sz w:val="20"/>
      </w:rPr>
      <w:tab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873BE"/>
    <w:multiLevelType w:val="hybridMultilevel"/>
    <w:tmpl w:val="77CE836A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2E83B4E"/>
    <w:multiLevelType w:val="hybridMultilevel"/>
    <w:tmpl w:val="D3804E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F042DD"/>
    <w:multiLevelType w:val="hybridMultilevel"/>
    <w:tmpl w:val="D94A71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7477D7"/>
    <w:multiLevelType w:val="hybridMultilevel"/>
    <w:tmpl w:val="691492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94140FD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>
    <w:nsid w:val="0E30695D"/>
    <w:multiLevelType w:val="multilevel"/>
    <w:tmpl w:val="ABDCAE9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>
    <w:nsid w:val="0E910B6F"/>
    <w:multiLevelType w:val="hybridMultilevel"/>
    <w:tmpl w:val="E2EC13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11C1606"/>
    <w:multiLevelType w:val="hybridMultilevel"/>
    <w:tmpl w:val="39DE4E24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>
    <w:nsid w:val="1A392D92"/>
    <w:multiLevelType w:val="multilevel"/>
    <w:tmpl w:val="FB9A04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9">
    <w:nsid w:val="1DB72F26"/>
    <w:multiLevelType w:val="hybridMultilevel"/>
    <w:tmpl w:val="21484BB4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0373EE"/>
    <w:multiLevelType w:val="hybridMultilevel"/>
    <w:tmpl w:val="7F2659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057E0B"/>
    <w:multiLevelType w:val="hybridMultilevel"/>
    <w:tmpl w:val="E1808946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12">
    <w:nsid w:val="25236E6E"/>
    <w:multiLevelType w:val="multilevel"/>
    <w:tmpl w:val="6062213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3">
    <w:nsid w:val="2F00528A"/>
    <w:multiLevelType w:val="multilevel"/>
    <w:tmpl w:val="5F8E3E6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32702A14"/>
    <w:multiLevelType w:val="hybridMultilevel"/>
    <w:tmpl w:val="BEB229D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36620BB"/>
    <w:multiLevelType w:val="multilevel"/>
    <w:tmpl w:val="AFD86A1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6">
    <w:nsid w:val="346C4E7A"/>
    <w:multiLevelType w:val="hybridMultilevel"/>
    <w:tmpl w:val="DD4C326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35DB531A"/>
    <w:multiLevelType w:val="hybridMultilevel"/>
    <w:tmpl w:val="440C08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77118B3"/>
    <w:multiLevelType w:val="hybridMultilevel"/>
    <w:tmpl w:val="63180B1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D802703"/>
    <w:multiLevelType w:val="hybridMultilevel"/>
    <w:tmpl w:val="9CBEC1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36A7893"/>
    <w:multiLevelType w:val="hybridMultilevel"/>
    <w:tmpl w:val="03D2D1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230744"/>
    <w:multiLevelType w:val="multilevel"/>
    <w:tmpl w:val="A03A61A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2">
    <w:nsid w:val="479A1AB0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3">
    <w:nsid w:val="48633ED6"/>
    <w:multiLevelType w:val="hybridMultilevel"/>
    <w:tmpl w:val="C0CCEB8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>
    <w:nsid w:val="4C0350F4"/>
    <w:multiLevelType w:val="hybridMultilevel"/>
    <w:tmpl w:val="E1D06BE8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9E05E4"/>
    <w:multiLevelType w:val="hybridMultilevel"/>
    <w:tmpl w:val="4C80213C"/>
    <w:lvl w:ilvl="0" w:tplc="04090001">
      <w:start w:val="1"/>
      <w:numFmt w:val="bullet"/>
      <w:lvlText w:val=""/>
      <w:lvlJc w:val="left"/>
      <w:pPr>
        <w:ind w:left="14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5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1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7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94" w:hanging="360"/>
      </w:pPr>
      <w:rPr>
        <w:rFonts w:ascii="Wingdings" w:hAnsi="Wingdings" w:hint="default"/>
      </w:rPr>
    </w:lvl>
  </w:abstractNum>
  <w:abstractNum w:abstractNumId="26">
    <w:nsid w:val="4CBB64C1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7">
    <w:nsid w:val="4D322FAA"/>
    <w:multiLevelType w:val="hybridMultilevel"/>
    <w:tmpl w:val="A488A1FC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14D3CB3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9">
    <w:nsid w:val="5EE2435E"/>
    <w:multiLevelType w:val="hybridMultilevel"/>
    <w:tmpl w:val="4CC6CC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1E13B6D"/>
    <w:multiLevelType w:val="hybridMultilevel"/>
    <w:tmpl w:val="7EBA15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2BD4A34"/>
    <w:multiLevelType w:val="multilevel"/>
    <w:tmpl w:val="F34E78EC"/>
    <w:lvl w:ilvl="0">
      <w:start w:val="10"/>
      <w:numFmt w:val="decimal"/>
      <w:lvlText w:val="%1"/>
      <w:lvlJc w:val="left"/>
      <w:pPr>
        <w:ind w:left="560" w:hanging="5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2">
    <w:nsid w:val="636A293A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3">
    <w:nsid w:val="669F3F3D"/>
    <w:multiLevelType w:val="hybridMultilevel"/>
    <w:tmpl w:val="C38095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81B2166"/>
    <w:multiLevelType w:val="hybridMultilevel"/>
    <w:tmpl w:val="6F825E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A313536"/>
    <w:multiLevelType w:val="multilevel"/>
    <w:tmpl w:val="4484C6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36">
    <w:nsid w:val="6B9D36AE"/>
    <w:multiLevelType w:val="hybridMultilevel"/>
    <w:tmpl w:val="4D18233C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C0C4A48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8">
    <w:nsid w:val="6EB146A0"/>
    <w:multiLevelType w:val="hybridMultilevel"/>
    <w:tmpl w:val="BFF0FB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1C96D6C"/>
    <w:multiLevelType w:val="hybridMultilevel"/>
    <w:tmpl w:val="23C6BB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384583B"/>
    <w:multiLevelType w:val="hybridMultilevel"/>
    <w:tmpl w:val="496E626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>
    <w:nsid w:val="73D74FE7"/>
    <w:multiLevelType w:val="hybridMultilevel"/>
    <w:tmpl w:val="312E2C88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46476AE"/>
    <w:multiLevelType w:val="multilevel"/>
    <w:tmpl w:val="014C37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3">
    <w:nsid w:val="74BB778A"/>
    <w:multiLevelType w:val="hybridMultilevel"/>
    <w:tmpl w:val="ECD696CE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74446CB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5">
    <w:nsid w:val="7A113AAB"/>
    <w:multiLevelType w:val="hybridMultilevel"/>
    <w:tmpl w:val="09A8F59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6">
    <w:nsid w:val="7B9838FC"/>
    <w:multiLevelType w:val="hybridMultilevel"/>
    <w:tmpl w:val="C42EC8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F2C0BF9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8">
    <w:nsid w:val="7FF11313"/>
    <w:multiLevelType w:val="hybridMultilevel"/>
    <w:tmpl w:val="C6C4D9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0"/>
  </w:num>
  <w:num w:numId="3">
    <w:abstractNumId w:val="4"/>
  </w:num>
  <w:num w:numId="4">
    <w:abstractNumId w:val="6"/>
  </w:num>
  <w:num w:numId="5">
    <w:abstractNumId w:val="35"/>
  </w:num>
  <w:num w:numId="6">
    <w:abstractNumId w:val="28"/>
  </w:num>
  <w:num w:numId="7">
    <w:abstractNumId w:val="8"/>
  </w:num>
  <w:num w:numId="8">
    <w:abstractNumId w:val="26"/>
  </w:num>
  <w:num w:numId="9">
    <w:abstractNumId w:val="44"/>
  </w:num>
  <w:num w:numId="10">
    <w:abstractNumId w:val="22"/>
  </w:num>
  <w:num w:numId="11">
    <w:abstractNumId w:val="47"/>
  </w:num>
  <w:num w:numId="12">
    <w:abstractNumId w:val="13"/>
  </w:num>
  <w:num w:numId="13">
    <w:abstractNumId w:val="12"/>
  </w:num>
  <w:num w:numId="14">
    <w:abstractNumId w:val="15"/>
  </w:num>
  <w:num w:numId="15">
    <w:abstractNumId w:val="32"/>
  </w:num>
  <w:num w:numId="16">
    <w:abstractNumId w:val="34"/>
  </w:num>
  <w:num w:numId="17">
    <w:abstractNumId w:val="11"/>
  </w:num>
  <w:num w:numId="18">
    <w:abstractNumId w:val="37"/>
  </w:num>
  <w:num w:numId="19">
    <w:abstractNumId w:val="21"/>
  </w:num>
  <w:num w:numId="20">
    <w:abstractNumId w:val="7"/>
  </w:num>
  <w:num w:numId="21">
    <w:abstractNumId w:val="18"/>
  </w:num>
  <w:num w:numId="22">
    <w:abstractNumId w:val="17"/>
  </w:num>
  <w:num w:numId="23">
    <w:abstractNumId w:val="5"/>
  </w:num>
  <w:num w:numId="24">
    <w:abstractNumId w:val="42"/>
  </w:num>
  <w:num w:numId="25">
    <w:abstractNumId w:val="14"/>
  </w:num>
  <w:num w:numId="26">
    <w:abstractNumId w:val="3"/>
  </w:num>
  <w:num w:numId="27">
    <w:abstractNumId w:val="48"/>
  </w:num>
  <w:num w:numId="28">
    <w:abstractNumId w:val="45"/>
  </w:num>
  <w:num w:numId="29">
    <w:abstractNumId w:val="23"/>
  </w:num>
  <w:num w:numId="30">
    <w:abstractNumId w:val="39"/>
  </w:num>
  <w:num w:numId="31">
    <w:abstractNumId w:val="20"/>
  </w:num>
  <w:num w:numId="32">
    <w:abstractNumId w:val="10"/>
  </w:num>
  <w:num w:numId="33">
    <w:abstractNumId w:val="40"/>
  </w:num>
  <w:num w:numId="34">
    <w:abstractNumId w:val="16"/>
  </w:num>
  <w:num w:numId="35">
    <w:abstractNumId w:val="2"/>
  </w:num>
  <w:num w:numId="36">
    <w:abstractNumId w:val="41"/>
  </w:num>
  <w:num w:numId="37">
    <w:abstractNumId w:val="31"/>
  </w:num>
  <w:num w:numId="38">
    <w:abstractNumId w:val="33"/>
  </w:num>
  <w:num w:numId="39">
    <w:abstractNumId w:val="38"/>
  </w:num>
  <w:num w:numId="40">
    <w:abstractNumId w:val="1"/>
  </w:num>
  <w:num w:numId="41">
    <w:abstractNumId w:val="36"/>
  </w:num>
  <w:num w:numId="42">
    <w:abstractNumId w:val="9"/>
  </w:num>
  <w:num w:numId="43">
    <w:abstractNumId w:val="24"/>
  </w:num>
  <w:num w:numId="44">
    <w:abstractNumId w:val="19"/>
  </w:num>
  <w:num w:numId="45">
    <w:abstractNumId w:val="29"/>
  </w:num>
  <w:num w:numId="46">
    <w:abstractNumId w:val="46"/>
  </w:num>
  <w:num w:numId="47">
    <w:abstractNumId w:val="30"/>
  </w:num>
  <w:num w:numId="48">
    <w:abstractNumId w:val="25"/>
  </w:num>
  <w:num w:numId="49">
    <w:abstractNumId w:val="4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7667"/>
    <w:rsid w:val="00044186"/>
    <w:rsid w:val="00077943"/>
    <w:rsid w:val="000F02C1"/>
    <w:rsid w:val="00107203"/>
    <w:rsid w:val="001B343D"/>
    <w:rsid w:val="001B36D2"/>
    <w:rsid w:val="001F6678"/>
    <w:rsid w:val="00211951"/>
    <w:rsid w:val="00261ECE"/>
    <w:rsid w:val="00281881"/>
    <w:rsid w:val="002B703F"/>
    <w:rsid w:val="00340BD2"/>
    <w:rsid w:val="00342838"/>
    <w:rsid w:val="00363170"/>
    <w:rsid w:val="00420831"/>
    <w:rsid w:val="00431417"/>
    <w:rsid w:val="004435D3"/>
    <w:rsid w:val="004931B4"/>
    <w:rsid w:val="004D4F7C"/>
    <w:rsid w:val="0050504A"/>
    <w:rsid w:val="00510A51"/>
    <w:rsid w:val="00525661"/>
    <w:rsid w:val="00582B0D"/>
    <w:rsid w:val="0059651C"/>
    <w:rsid w:val="005A5895"/>
    <w:rsid w:val="005B5B8C"/>
    <w:rsid w:val="00624798"/>
    <w:rsid w:val="00624A76"/>
    <w:rsid w:val="006361F1"/>
    <w:rsid w:val="00640959"/>
    <w:rsid w:val="00650DA9"/>
    <w:rsid w:val="0067172D"/>
    <w:rsid w:val="00672030"/>
    <w:rsid w:val="00692901"/>
    <w:rsid w:val="006A4783"/>
    <w:rsid w:val="006E1E7E"/>
    <w:rsid w:val="007121CB"/>
    <w:rsid w:val="00716EE5"/>
    <w:rsid w:val="00761181"/>
    <w:rsid w:val="00783E59"/>
    <w:rsid w:val="007B04F4"/>
    <w:rsid w:val="007D4952"/>
    <w:rsid w:val="007D73A0"/>
    <w:rsid w:val="00815BD7"/>
    <w:rsid w:val="008454BD"/>
    <w:rsid w:val="0084785D"/>
    <w:rsid w:val="00891A0E"/>
    <w:rsid w:val="00891C42"/>
    <w:rsid w:val="00902DF9"/>
    <w:rsid w:val="00907204"/>
    <w:rsid w:val="009407CA"/>
    <w:rsid w:val="00941CA9"/>
    <w:rsid w:val="009602B1"/>
    <w:rsid w:val="009977E1"/>
    <w:rsid w:val="009B0DE3"/>
    <w:rsid w:val="009D765B"/>
    <w:rsid w:val="009E7873"/>
    <w:rsid w:val="009F136C"/>
    <w:rsid w:val="00A72D78"/>
    <w:rsid w:val="00AA7ECF"/>
    <w:rsid w:val="00AB19BF"/>
    <w:rsid w:val="00AC2C2E"/>
    <w:rsid w:val="00B16F86"/>
    <w:rsid w:val="00B8608E"/>
    <w:rsid w:val="00BD3AF0"/>
    <w:rsid w:val="00BF2EC3"/>
    <w:rsid w:val="00C03449"/>
    <w:rsid w:val="00C666DA"/>
    <w:rsid w:val="00C85770"/>
    <w:rsid w:val="00CB7667"/>
    <w:rsid w:val="00CC09A1"/>
    <w:rsid w:val="00D96F0D"/>
    <w:rsid w:val="00DC1763"/>
    <w:rsid w:val="00E82958"/>
    <w:rsid w:val="00EB1D8F"/>
    <w:rsid w:val="00ED79CC"/>
    <w:rsid w:val="00F02F18"/>
    <w:rsid w:val="00F75829"/>
    <w:rsid w:val="00F909E6"/>
    <w:rsid w:val="00FA6F1F"/>
    <w:rsid w:val="00FB052C"/>
    <w:rsid w:val="00FB5699"/>
    <w:rsid w:val="00FC61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F3B000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7667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semiHidden/>
    <w:rsid w:val="00CB766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CB7667"/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766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7667"/>
    <w:rPr>
      <w:rFonts w:ascii="Lucida Grande" w:eastAsia="Times New Roman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72D7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9D765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765B"/>
    <w:rPr>
      <w:rFonts w:ascii="Times New Roman" w:eastAsia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7667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semiHidden/>
    <w:rsid w:val="00CB766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CB7667"/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766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7667"/>
    <w:rPr>
      <w:rFonts w:ascii="Lucida Grande" w:eastAsia="Times New Roman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72D7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9D765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765B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4" Type="http://schemas.openxmlformats.org/officeDocument/2006/relationships/image" Target="media/image5.wmf"/><Relationship Id="rId15" Type="http://schemas.openxmlformats.org/officeDocument/2006/relationships/image" Target="media/image6.wmf"/><Relationship Id="rId16" Type="http://schemas.openxmlformats.org/officeDocument/2006/relationships/image" Target="media/image7.wmf"/><Relationship Id="rId17" Type="http://schemas.openxmlformats.org/officeDocument/2006/relationships/image" Target="media/image8.wmf"/><Relationship Id="rId18" Type="http://schemas.openxmlformats.org/officeDocument/2006/relationships/oleObject" Target="embeddings/oleObject1.bin"/><Relationship Id="rId19" Type="http://schemas.openxmlformats.org/officeDocument/2006/relationships/image" Target="media/image9.wmf"/><Relationship Id="rId63" Type="http://schemas.openxmlformats.org/officeDocument/2006/relationships/image" Target="media/image34.wmf"/><Relationship Id="rId64" Type="http://schemas.openxmlformats.org/officeDocument/2006/relationships/oleObject" Target="embeddings/oleObject14.bin"/><Relationship Id="rId65" Type="http://schemas.openxmlformats.org/officeDocument/2006/relationships/header" Target="header5.xml"/><Relationship Id="rId66" Type="http://schemas.openxmlformats.org/officeDocument/2006/relationships/footer" Target="footer5.xml"/><Relationship Id="rId67" Type="http://schemas.openxmlformats.org/officeDocument/2006/relationships/header" Target="header6.xml"/><Relationship Id="rId68" Type="http://schemas.openxmlformats.org/officeDocument/2006/relationships/footer" Target="footer6.xml"/><Relationship Id="rId69" Type="http://schemas.openxmlformats.org/officeDocument/2006/relationships/image" Target="media/image35.wmf"/><Relationship Id="rId50" Type="http://schemas.openxmlformats.org/officeDocument/2006/relationships/oleObject" Target="embeddings/oleObject9.bin"/><Relationship Id="rId51" Type="http://schemas.openxmlformats.org/officeDocument/2006/relationships/image" Target="media/image26.wmf"/><Relationship Id="rId52" Type="http://schemas.openxmlformats.org/officeDocument/2006/relationships/image" Target="media/image27.wmf"/><Relationship Id="rId53" Type="http://schemas.openxmlformats.org/officeDocument/2006/relationships/image" Target="media/image28.wmf"/><Relationship Id="rId54" Type="http://schemas.openxmlformats.org/officeDocument/2006/relationships/image" Target="media/image29.wmf"/><Relationship Id="rId55" Type="http://schemas.openxmlformats.org/officeDocument/2006/relationships/oleObject" Target="embeddings/oleObject10.bin"/><Relationship Id="rId56" Type="http://schemas.openxmlformats.org/officeDocument/2006/relationships/image" Target="media/image30.wmf"/><Relationship Id="rId57" Type="http://schemas.openxmlformats.org/officeDocument/2006/relationships/oleObject" Target="embeddings/oleObject11.bin"/><Relationship Id="rId58" Type="http://schemas.openxmlformats.org/officeDocument/2006/relationships/image" Target="media/image31.wmf"/><Relationship Id="rId59" Type="http://schemas.openxmlformats.org/officeDocument/2006/relationships/oleObject" Target="embeddings/oleObject12.bin"/><Relationship Id="rId40" Type="http://schemas.openxmlformats.org/officeDocument/2006/relationships/image" Target="media/image22.wmf"/><Relationship Id="rId41" Type="http://schemas.openxmlformats.org/officeDocument/2006/relationships/oleObject" Target="embeddings/oleObject7.bin"/><Relationship Id="rId42" Type="http://schemas.openxmlformats.org/officeDocument/2006/relationships/header" Target="header3.xml"/><Relationship Id="rId43" Type="http://schemas.openxmlformats.org/officeDocument/2006/relationships/footer" Target="footer3.xml"/><Relationship Id="rId44" Type="http://schemas.openxmlformats.org/officeDocument/2006/relationships/header" Target="header4.xml"/><Relationship Id="rId45" Type="http://schemas.openxmlformats.org/officeDocument/2006/relationships/footer" Target="footer4.xml"/><Relationship Id="rId46" Type="http://schemas.openxmlformats.org/officeDocument/2006/relationships/image" Target="media/image23.jpeg"/><Relationship Id="rId47" Type="http://schemas.openxmlformats.org/officeDocument/2006/relationships/image" Target="media/image24.wmf"/><Relationship Id="rId48" Type="http://schemas.openxmlformats.org/officeDocument/2006/relationships/oleObject" Target="embeddings/oleObject8.bin"/><Relationship Id="rId49" Type="http://schemas.openxmlformats.org/officeDocument/2006/relationships/image" Target="media/image25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header" Target="header1.xml"/><Relationship Id="rId9" Type="http://schemas.openxmlformats.org/officeDocument/2006/relationships/footer" Target="footer1.xml"/><Relationship Id="rId30" Type="http://schemas.openxmlformats.org/officeDocument/2006/relationships/image" Target="media/image15.jpeg"/><Relationship Id="rId31" Type="http://schemas.openxmlformats.org/officeDocument/2006/relationships/image" Target="media/image16.jpeg"/><Relationship Id="rId32" Type="http://schemas.openxmlformats.org/officeDocument/2006/relationships/image" Target="media/image17.wmf"/><Relationship Id="rId33" Type="http://schemas.openxmlformats.org/officeDocument/2006/relationships/image" Target="media/image18.wmf"/><Relationship Id="rId34" Type="http://schemas.openxmlformats.org/officeDocument/2006/relationships/oleObject" Target="embeddings/oleObject4.bin"/><Relationship Id="rId35" Type="http://schemas.openxmlformats.org/officeDocument/2006/relationships/image" Target="media/image19.wmf"/><Relationship Id="rId36" Type="http://schemas.openxmlformats.org/officeDocument/2006/relationships/oleObject" Target="embeddings/oleObject5.bin"/><Relationship Id="rId37" Type="http://schemas.openxmlformats.org/officeDocument/2006/relationships/image" Target="media/image20.wmf"/><Relationship Id="rId38" Type="http://schemas.openxmlformats.org/officeDocument/2006/relationships/image" Target="media/image21.wmf"/><Relationship Id="rId39" Type="http://schemas.openxmlformats.org/officeDocument/2006/relationships/oleObject" Target="embeddings/oleObject6.bin"/><Relationship Id="rId70" Type="http://schemas.openxmlformats.org/officeDocument/2006/relationships/oleObject" Target="embeddings/oleObject15.bin"/><Relationship Id="rId71" Type="http://schemas.openxmlformats.org/officeDocument/2006/relationships/fontTable" Target="fontTable.xml"/><Relationship Id="rId72" Type="http://schemas.openxmlformats.org/officeDocument/2006/relationships/theme" Target="theme/theme1.xml"/><Relationship Id="rId20" Type="http://schemas.openxmlformats.org/officeDocument/2006/relationships/image" Target="media/image10.wmf"/><Relationship Id="rId21" Type="http://schemas.openxmlformats.org/officeDocument/2006/relationships/image" Target="media/image11.emf"/><Relationship Id="rId22" Type="http://schemas.openxmlformats.org/officeDocument/2006/relationships/oleObject" Target="embeddings/Microsoft_Equation1.bin"/><Relationship Id="rId23" Type="http://schemas.openxmlformats.org/officeDocument/2006/relationships/image" Target="media/image12.wmf"/><Relationship Id="rId24" Type="http://schemas.openxmlformats.org/officeDocument/2006/relationships/oleObject" Target="embeddings/oleObject2.bin"/><Relationship Id="rId25" Type="http://schemas.openxmlformats.org/officeDocument/2006/relationships/image" Target="media/image13.wmf"/><Relationship Id="rId26" Type="http://schemas.openxmlformats.org/officeDocument/2006/relationships/oleObject" Target="embeddings/oleObject3.bin"/><Relationship Id="rId27" Type="http://schemas.openxmlformats.org/officeDocument/2006/relationships/header" Target="header2.xml"/><Relationship Id="rId28" Type="http://schemas.openxmlformats.org/officeDocument/2006/relationships/footer" Target="footer2.xml"/><Relationship Id="rId29" Type="http://schemas.openxmlformats.org/officeDocument/2006/relationships/image" Target="media/image14.wmf"/><Relationship Id="rId60" Type="http://schemas.openxmlformats.org/officeDocument/2006/relationships/image" Target="media/image32.wmf"/><Relationship Id="rId61" Type="http://schemas.openxmlformats.org/officeDocument/2006/relationships/image" Target="media/image33.wmf"/><Relationship Id="rId62" Type="http://schemas.openxmlformats.org/officeDocument/2006/relationships/oleObject" Target="embeddings/oleObject13.bin"/><Relationship Id="rId10" Type="http://schemas.openxmlformats.org/officeDocument/2006/relationships/image" Target="media/image1.jpeg"/><Relationship Id="rId11" Type="http://schemas.openxmlformats.org/officeDocument/2006/relationships/image" Target="media/image2.wmf"/><Relationship Id="rId12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7</TotalTime>
  <Pages>33</Pages>
  <Words>3164</Words>
  <Characters>18038</Characters>
  <Application>Microsoft Macintosh Word</Application>
  <DocSecurity>0</DocSecurity>
  <Lines>150</Lines>
  <Paragraphs>42</Paragraphs>
  <ScaleCrop>false</ScaleCrop>
  <Company/>
  <LinksUpToDate>false</LinksUpToDate>
  <CharactersWithSpaces>211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stall</dc:creator>
  <cp:keywords/>
  <dc:description/>
  <cp:lastModifiedBy>Install</cp:lastModifiedBy>
  <cp:revision>48</cp:revision>
  <dcterms:created xsi:type="dcterms:W3CDTF">2012-11-10T06:30:00Z</dcterms:created>
  <dcterms:modified xsi:type="dcterms:W3CDTF">2012-11-17T10:05:00Z</dcterms:modified>
</cp:coreProperties>
</file>